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92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wmf"/><Relationship Id="rId7" Type="http://schemas.openxmlformats.org/officeDocument/2006/relationships/image" Target="../media/image14.wmf"/><Relationship Id="rId2" Type="http://schemas.openxmlformats.org/officeDocument/2006/relationships/image" Target="../media/image18.wmf"/><Relationship Id="rId1" Type="http://schemas.openxmlformats.org/officeDocument/2006/relationships/image" Target="../media/image9.wmf"/><Relationship Id="rId6" Type="http://schemas.openxmlformats.org/officeDocument/2006/relationships/image" Target="../media/image13.wmf"/><Relationship Id="rId11" Type="http://schemas.openxmlformats.org/officeDocument/2006/relationships/image" Target="../media/image24.wmf"/><Relationship Id="rId5" Type="http://schemas.openxmlformats.org/officeDocument/2006/relationships/image" Target="../media/image12.wmf"/><Relationship Id="rId10" Type="http://schemas.openxmlformats.org/officeDocument/2006/relationships/image" Target="../media/image23.wmf"/><Relationship Id="rId4" Type="http://schemas.openxmlformats.org/officeDocument/2006/relationships/image" Target="../media/image21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1AAA8E-4238-4C7A-9920-A45839A5DF69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AC32DE-4014-4298-B012-E024D6A1504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>
            <a:extLst>
              <a:ext uri="{FF2B5EF4-FFF2-40B4-BE49-F238E27FC236}">
                <a16:creationId xmlns:a16="http://schemas.microsoft.com/office/drawing/2014/main" xmlns="" id="{09DBC665-C84C-42B0-ABE8-65F293D0A4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备注占位符 2">
            <a:extLst>
              <a:ext uri="{FF2B5EF4-FFF2-40B4-BE49-F238E27FC236}">
                <a16:creationId xmlns:a16="http://schemas.microsoft.com/office/drawing/2014/main" xmlns="" id="{F98C6C36-0325-4C31-8823-7E24ABB0A2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2" name="灯片编号占位符 3">
            <a:extLst>
              <a:ext uri="{FF2B5EF4-FFF2-40B4-BE49-F238E27FC236}">
                <a16:creationId xmlns:a16="http://schemas.microsoft.com/office/drawing/2014/main" xmlns="" id="{31E77284-BC3B-45B9-BBCD-4851A2946B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217613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217613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217613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217613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217613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C7CEFE9-840B-4DAB-B50D-33AD04485C4A}" type="slidenum">
              <a:rPr lang="zh-CN" altLang="en-US" b="0" smtClean="0">
                <a:solidFill>
                  <a:srgbClr val="000000"/>
                </a:solidFill>
                <a:latin typeface="Calibri" panose="020F0502020204030204" pitchFamily="34" charset="0"/>
              </a:rPr>
              <a:pPr/>
              <a:t>1</a:t>
            </a:fld>
            <a:endParaRPr lang="zh-CN" altLang="en-US" b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017547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AC32DE-4014-4298-B012-E024D6A1504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831B71-3D7A-4E3F-8A07-9873C48F6A61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88AE6-9FE2-4B09-91CD-A9FA0232CC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831B71-3D7A-4E3F-8A07-9873C48F6A61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88AE6-9FE2-4B09-91CD-A9FA0232CC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831B71-3D7A-4E3F-8A07-9873C48F6A61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88AE6-9FE2-4B09-91CD-A9FA0232CC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831B71-3D7A-4E3F-8A07-9873C48F6A61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88AE6-9FE2-4B09-91CD-A9FA0232CC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831B71-3D7A-4E3F-8A07-9873C48F6A61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88AE6-9FE2-4B09-91CD-A9FA0232CC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831B71-3D7A-4E3F-8A07-9873C48F6A61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88AE6-9FE2-4B09-91CD-A9FA0232CC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831B71-3D7A-4E3F-8A07-9873C48F6A61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88AE6-9FE2-4B09-91CD-A9FA0232CC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831B71-3D7A-4E3F-8A07-9873C48F6A61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88AE6-9FE2-4B09-91CD-A9FA0232CC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831B71-3D7A-4E3F-8A07-9873C48F6A61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88AE6-9FE2-4B09-91CD-A9FA0232CC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831B71-3D7A-4E3F-8A07-9873C48F6A61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88AE6-9FE2-4B09-91CD-A9FA0232CC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831B71-3D7A-4E3F-8A07-9873C48F6A61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88AE6-9FE2-4B09-91CD-A9FA0232CC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831B71-3D7A-4E3F-8A07-9873C48F6A61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988AE6-9FE2-4B09-91CD-A9FA0232CCE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emf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5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image" Target="../media/image8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2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6B6D4F5-A910-4D53-BD21-38B3118DE4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2" name="Group 55">
            <a:extLst>
              <a:ext uri="{FF2B5EF4-FFF2-40B4-BE49-F238E27FC236}">
                <a16:creationId xmlns:a16="http://schemas.microsoft.com/office/drawing/2014/main" xmlns="" id="{B41DD842-C060-4275-810A-AC9B0FF47D6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143002" y="2590803"/>
            <a:ext cx="6856214" cy="2661047"/>
            <a:chOff x="0" y="1456"/>
            <a:chExt cx="7678" cy="2235"/>
          </a:xfrm>
          <a:solidFill>
            <a:schemeClr val="accent3"/>
          </a:solidFill>
        </p:grpSpPr>
        <p:sp>
          <p:nvSpPr>
            <p:cNvPr id="68" name="Oval 56">
              <a:extLst>
                <a:ext uri="{FF2B5EF4-FFF2-40B4-BE49-F238E27FC236}">
                  <a16:creationId xmlns:a16="http://schemas.microsoft.com/office/drawing/2014/main" xmlns="" id="{44612EBE-3EDA-443A-8D9C-EF3807F92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" y="1609"/>
              <a:ext cx="1104" cy="1106"/>
            </a:xfrm>
            <a:prstGeom prst="ellipse">
              <a:avLst/>
            </a:prstGeom>
            <a:grpFill/>
            <a:ln>
              <a:noFill/>
            </a:ln>
          </p:spPr>
          <p:txBody>
            <a:bodyPr lIns="68580" tIns="34290" rIns="68580" bIns="34290"/>
            <a:lstStyle/>
            <a:p>
              <a:pPr defTabSz="913924"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Oval 57">
              <a:extLst>
                <a:ext uri="{FF2B5EF4-FFF2-40B4-BE49-F238E27FC236}">
                  <a16:creationId xmlns:a16="http://schemas.microsoft.com/office/drawing/2014/main" xmlns="" id="{93774781-3040-4EE9-88D2-0CBD9B1671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4" y="1609"/>
              <a:ext cx="1104" cy="1106"/>
            </a:xfrm>
            <a:prstGeom prst="ellipse">
              <a:avLst/>
            </a:prstGeom>
            <a:grpFill/>
            <a:ln>
              <a:noFill/>
            </a:ln>
          </p:spPr>
          <p:txBody>
            <a:bodyPr lIns="68580" tIns="34290" rIns="68580" bIns="34290"/>
            <a:lstStyle/>
            <a:p>
              <a:pPr defTabSz="913924"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Oval 58">
              <a:extLst>
                <a:ext uri="{FF2B5EF4-FFF2-40B4-BE49-F238E27FC236}">
                  <a16:creationId xmlns:a16="http://schemas.microsoft.com/office/drawing/2014/main" xmlns="" id="{AD9D7439-78E5-476C-84A1-8B6DB655D4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4" y="1494"/>
              <a:ext cx="1104" cy="1462"/>
            </a:xfrm>
            <a:prstGeom prst="ellipse">
              <a:avLst/>
            </a:prstGeom>
            <a:grpFill/>
            <a:ln>
              <a:noFill/>
            </a:ln>
          </p:spPr>
          <p:txBody>
            <a:bodyPr lIns="68580" tIns="34290" rIns="68580" bIns="34290"/>
            <a:lstStyle/>
            <a:p>
              <a:pPr defTabSz="913924"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Freeform 59">
              <a:extLst>
                <a:ext uri="{FF2B5EF4-FFF2-40B4-BE49-F238E27FC236}">
                  <a16:creationId xmlns:a16="http://schemas.microsoft.com/office/drawing/2014/main" xmlns="" id="{033E96C2-C306-4D85-970C-22F4E6112608}"/>
                </a:ext>
              </a:extLst>
            </p:cNvPr>
            <p:cNvSpPr/>
            <p:nvPr/>
          </p:nvSpPr>
          <p:spPr bwMode="auto">
            <a:xfrm>
              <a:off x="0" y="1456"/>
              <a:ext cx="7678" cy="2235"/>
            </a:xfrm>
            <a:custGeom>
              <a:avLst/>
              <a:gdLst>
                <a:gd name="T0" fmla="*/ 3187 w 3200"/>
                <a:gd name="T1" fmla="*/ 0 h 930"/>
                <a:gd name="T2" fmla="*/ 2957 w 3200"/>
                <a:gd name="T3" fmla="*/ 304 h 930"/>
                <a:gd name="T4" fmla="*/ 3151 w 3200"/>
                <a:gd name="T5" fmla="*/ 604 h 930"/>
                <a:gd name="T6" fmla="*/ 3151 w 3200"/>
                <a:gd name="T7" fmla="*/ 636 h 930"/>
                <a:gd name="T8" fmla="*/ 2945 w 3200"/>
                <a:gd name="T9" fmla="*/ 636 h 930"/>
                <a:gd name="T10" fmla="*/ 2865 w 3200"/>
                <a:gd name="T11" fmla="*/ 716 h 930"/>
                <a:gd name="T12" fmla="*/ 2865 w 3200"/>
                <a:gd name="T13" fmla="*/ 784 h 930"/>
                <a:gd name="T14" fmla="*/ 2945 w 3200"/>
                <a:gd name="T15" fmla="*/ 864 h 930"/>
                <a:gd name="T16" fmla="*/ 2674 w 3200"/>
                <a:gd name="T17" fmla="*/ 868 h 930"/>
                <a:gd name="T18" fmla="*/ 2674 w 3200"/>
                <a:gd name="T19" fmla="*/ 581 h 930"/>
                <a:gd name="T20" fmla="*/ 2873 w 3200"/>
                <a:gd name="T21" fmla="*/ 354 h 930"/>
                <a:gd name="T22" fmla="*/ 2643 w 3200"/>
                <a:gd name="T23" fmla="*/ 124 h 930"/>
                <a:gd name="T24" fmla="*/ 2413 w 3200"/>
                <a:gd name="T25" fmla="*/ 354 h 930"/>
                <a:gd name="T26" fmla="*/ 2611 w 3200"/>
                <a:gd name="T27" fmla="*/ 581 h 930"/>
                <a:gd name="T28" fmla="*/ 2611 w 3200"/>
                <a:gd name="T29" fmla="*/ 868 h 930"/>
                <a:gd name="T30" fmla="*/ 2505 w 3200"/>
                <a:gd name="T31" fmla="*/ 868 h 930"/>
                <a:gd name="T32" fmla="*/ 2585 w 3200"/>
                <a:gd name="T33" fmla="*/ 788 h 930"/>
                <a:gd name="T34" fmla="*/ 2585 w 3200"/>
                <a:gd name="T35" fmla="*/ 704 h 930"/>
                <a:gd name="T36" fmla="*/ 2505 w 3200"/>
                <a:gd name="T37" fmla="*/ 624 h 930"/>
                <a:gd name="T38" fmla="*/ 911 w 3200"/>
                <a:gd name="T39" fmla="*/ 624 h 930"/>
                <a:gd name="T40" fmla="*/ 605 w 3200"/>
                <a:gd name="T41" fmla="*/ 624 h 930"/>
                <a:gd name="T42" fmla="*/ 525 w 3200"/>
                <a:gd name="T43" fmla="*/ 704 h 930"/>
                <a:gd name="T44" fmla="*/ 525 w 3200"/>
                <a:gd name="T45" fmla="*/ 788 h 930"/>
                <a:gd name="T46" fmla="*/ 605 w 3200"/>
                <a:gd name="T47" fmla="*/ 868 h 930"/>
                <a:gd name="T48" fmla="*/ 361 w 3200"/>
                <a:gd name="T49" fmla="*/ 868 h 930"/>
                <a:gd name="T50" fmla="*/ 361 w 3200"/>
                <a:gd name="T51" fmla="*/ 570 h 930"/>
                <a:gd name="T52" fmla="*/ 561 w 3200"/>
                <a:gd name="T53" fmla="*/ 342 h 930"/>
                <a:gd name="T54" fmla="*/ 331 w 3200"/>
                <a:gd name="T55" fmla="*/ 112 h 930"/>
                <a:gd name="T56" fmla="*/ 101 w 3200"/>
                <a:gd name="T57" fmla="*/ 342 h 930"/>
                <a:gd name="T58" fmla="*/ 313 w 3200"/>
                <a:gd name="T59" fmla="*/ 571 h 930"/>
                <a:gd name="T60" fmla="*/ 313 w 3200"/>
                <a:gd name="T61" fmla="*/ 868 h 930"/>
                <a:gd name="T62" fmla="*/ 223 w 3200"/>
                <a:gd name="T63" fmla="*/ 868 h 930"/>
                <a:gd name="T64" fmla="*/ 269 w 3200"/>
                <a:gd name="T65" fmla="*/ 796 h 930"/>
                <a:gd name="T66" fmla="*/ 269 w 3200"/>
                <a:gd name="T67" fmla="*/ 728 h 930"/>
                <a:gd name="T68" fmla="*/ 189 w 3200"/>
                <a:gd name="T69" fmla="*/ 648 h 930"/>
                <a:gd name="T70" fmla="*/ 0 w 3200"/>
                <a:gd name="T71" fmla="*/ 648 h 930"/>
                <a:gd name="T72" fmla="*/ 0 w 3200"/>
                <a:gd name="T73" fmla="*/ 930 h 930"/>
                <a:gd name="T74" fmla="*/ 3200 w 3200"/>
                <a:gd name="T75" fmla="*/ 930 h 930"/>
                <a:gd name="T76" fmla="*/ 3200 w 3200"/>
                <a:gd name="T77" fmla="*/ 0 h 930"/>
                <a:gd name="T78" fmla="*/ 3187 w 3200"/>
                <a:gd name="T79" fmla="*/ 0 h 9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3200" h="930">
                  <a:moveTo>
                    <a:pt x="3187" y="0"/>
                  </a:moveTo>
                  <a:cubicBezTo>
                    <a:pt x="3060" y="0"/>
                    <a:pt x="2957" y="136"/>
                    <a:pt x="2957" y="304"/>
                  </a:cubicBezTo>
                  <a:cubicBezTo>
                    <a:pt x="2957" y="455"/>
                    <a:pt x="3041" y="581"/>
                    <a:pt x="3151" y="604"/>
                  </a:cubicBezTo>
                  <a:cubicBezTo>
                    <a:pt x="3151" y="636"/>
                    <a:pt x="3151" y="636"/>
                    <a:pt x="3151" y="636"/>
                  </a:cubicBezTo>
                  <a:cubicBezTo>
                    <a:pt x="2945" y="636"/>
                    <a:pt x="2945" y="636"/>
                    <a:pt x="2945" y="636"/>
                  </a:cubicBezTo>
                  <a:cubicBezTo>
                    <a:pt x="2901" y="636"/>
                    <a:pt x="2865" y="671"/>
                    <a:pt x="2865" y="716"/>
                  </a:cubicBezTo>
                  <a:cubicBezTo>
                    <a:pt x="2865" y="784"/>
                    <a:pt x="2865" y="784"/>
                    <a:pt x="2865" y="784"/>
                  </a:cubicBezTo>
                  <a:cubicBezTo>
                    <a:pt x="2865" y="828"/>
                    <a:pt x="2901" y="864"/>
                    <a:pt x="2945" y="864"/>
                  </a:cubicBezTo>
                  <a:cubicBezTo>
                    <a:pt x="2674" y="868"/>
                    <a:pt x="2674" y="868"/>
                    <a:pt x="2674" y="868"/>
                  </a:cubicBezTo>
                  <a:cubicBezTo>
                    <a:pt x="2674" y="581"/>
                    <a:pt x="2674" y="581"/>
                    <a:pt x="2674" y="581"/>
                  </a:cubicBezTo>
                  <a:cubicBezTo>
                    <a:pt x="2786" y="566"/>
                    <a:pt x="2873" y="470"/>
                    <a:pt x="2873" y="354"/>
                  </a:cubicBezTo>
                  <a:cubicBezTo>
                    <a:pt x="2873" y="226"/>
                    <a:pt x="2770" y="124"/>
                    <a:pt x="2643" y="124"/>
                  </a:cubicBezTo>
                  <a:cubicBezTo>
                    <a:pt x="2516" y="124"/>
                    <a:pt x="2413" y="226"/>
                    <a:pt x="2413" y="354"/>
                  </a:cubicBezTo>
                  <a:cubicBezTo>
                    <a:pt x="2413" y="470"/>
                    <a:pt x="2499" y="566"/>
                    <a:pt x="2611" y="581"/>
                  </a:cubicBezTo>
                  <a:cubicBezTo>
                    <a:pt x="2611" y="868"/>
                    <a:pt x="2611" y="868"/>
                    <a:pt x="2611" y="868"/>
                  </a:cubicBezTo>
                  <a:cubicBezTo>
                    <a:pt x="2505" y="868"/>
                    <a:pt x="2505" y="868"/>
                    <a:pt x="2505" y="868"/>
                  </a:cubicBezTo>
                  <a:cubicBezTo>
                    <a:pt x="2549" y="868"/>
                    <a:pt x="2585" y="832"/>
                    <a:pt x="2585" y="788"/>
                  </a:cubicBezTo>
                  <a:cubicBezTo>
                    <a:pt x="2585" y="704"/>
                    <a:pt x="2585" y="704"/>
                    <a:pt x="2585" y="704"/>
                  </a:cubicBezTo>
                  <a:cubicBezTo>
                    <a:pt x="2585" y="659"/>
                    <a:pt x="2549" y="624"/>
                    <a:pt x="2505" y="624"/>
                  </a:cubicBezTo>
                  <a:cubicBezTo>
                    <a:pt x="911" y="624"/>
                    <a:pt x="911" y="624"/>
                    <a:pt x="911" y="624"/>
                  </a:cubicBezTo>
                  <a:cubicBezTo>
                    <a:pt x="605" y="624"/>
                    <a:pt x="605" y="624"/>
                    <a:pt x="605" y="624"/>
                  </a:cubicBezTo>
                  <a:cubicBezTo>
                    <a:pt x="561" y="624"/>
                    <a:pt x="525" y="659"/>
                    <a:pt x="525" y="704"/>
                  </a:cubicBezTo>
                  <a:cubicBezTo>
                    <a:pt x="525" y="788"/>
                    <a:pt x="525" y="788"/>
                    <a:pt x="525" y="788"/>
                  </a:cubicBezTo>
                  <a:cubicBezTo>
                    <a:pt x="525" y="832"/>
                    <a:pt x="561" y="868"/>
                    <a:pt x="605" y="868"/>
                  </a:cubicBezTo>
                  <a:cubicBezTo>
                    <a:pt x="361" y="868"/>
                    <a:pt x="361" y="868"/>
                    <a:pt x="361" y="868"/>
                  </a:cubicBezTo>
                  <a:cubicBezTo>
                    <a:pt x="361" y="570"/>
                    <a:pt x="361" y="570"/>
                    <a:pt x="361" y="570"/>
                  </a:cubicBezTo>
                  <a:cubicBezTo>
                    <a:pt x="474" y="555"/>
                    <a:pt x="561" y="458"/>
                    <a:pt x="561" y="342"/>
                  </a:cubicBezTo>
                  <a:cubicBezTo>
                    <a:pt x="561" y="214"/>
                    <a:pt x="458" y="112"/>
                    <a:pt x="331" y="112"/>
                  </a:cubicBezTo>
                  <a:cubicBezTo>
                    <a:pt x="204" y="112"/>
                    <a:pt x="101" y="214"/>
                    <a:pt x="101" y="342"/>
                  </a:cubicBezTo>
                  <a:cubicBezTo>
                    <a:pt x="101" y="462"/>
                    <a:pt x="194" y="562"/>
                    <a:pt x="313" y="571"/>
                  </a:cubicBezTo>
                  <a:cubicBezTo>
                    <a:pt x="313" y="868"/>
                    <a:pt x="313" y="868"/>
                    <a:pt x="313" y="868"/>
                  </a:cubicBezTo>
                  <a:cubicBezTo>
                    <a:pt x="223" y="868"/>
                    <a:pt x="223" y="868"/>
                    <a:pt x="223" y="868"/>
                  </a:cubicBezTo>
                  <a:cubicBezTo>
                    <a:pt x="250" y="855"/>
                    <a:pt x="269" y="827"/>
                    <a:pt x="269" y="796"/>
                  </a:cubicBezTo>
                  <a:cubicBezTo>
                    <a:pt x="269" y="728"/>
                    <a:pt x="269" y="728"/>
                    <a:pt x="269" y="728"/>
                  </a:cubicBezTo>
                  <a:cubicBezTo>
                    <a:pt x="269" y="683"/>
                    <a:pt x="233" y="648"/>
                    <a:pt x="189" y="648"/>
                  </a:cubicBezTo>
                  <a:cubicBezTo>
                    <a:pt x="0" y="648"/>
                    <a:pt x="0" y="648"/>
                    <a:pt x="0" y="648"/>
                  </a:cubicBezTo>
                  <a:cubicBezTo>
                    <a:pt x="0" y="930"/>
                    <a:pt x="0" y="930"/>
                    <a:pt x="0" y="930"/>
                  </a:cubicBezTo>
                  <a:cubicBezTo>
                    <a:pt x="3200" y="930"/>
                    <a:pt x="3200" y="930"/>
                    <a:pt x="3200" y="930"/>
                  </a:cubicBezTo>
                  <a:cubicBezTo>
                    <a:pt x="3200" y="0"/>
                    <a:pt x="3200" y="0"/>
                    <a:pt x="3200" y="0"/>
                  </a:cubicBezTo>
                  <a:cubicBezTo>
                    <a:pt x="3196" y="0"/>
                    <a:pt x="3191" y="0"/>
                    <a:pt x="3187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lIns="68580" tIns="34290" rIns="68580" bIns="34290"/>
            <a:lstStyle/>
            <a:p>
              <a:pPr defTabSz="913924"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49">
            <a:extLst>
              <a:ext uri="{FF2B5EF4-FFF2-40B4-BE49-F238E27FC236}">
                <a16:creationId xmlns:a16="http://schemas.microsoft.com/office/drawing/2014/main" xmlns="" id="{FEDCB6BF-2187-46E8-8056-9DA4C26E471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263678" y="1403749"/>
            <a:ext cx="4261247" cy="946547"/>
            <a:chOff x="1255" y="459"/>
            <a:chExt cx="4772" cy="795"/>
          </a:xfrm>
          <a:solidFill>
            <a:schemeClr val="accent3"/>
          </a:solidFill>
        </p:grpSpPr>
        <p:sp>
          <p:nvSpPr>
            <p:cNvPr id="57" name="Freeform 50">
              <a:extLst>
                <a:ext uri="{FF2B5EF4-FFF2-40B4-BE49-F238E27FC236}">
                  <a16:creationId xmlns:a16="http://schemas.microsoft.com/office/drawing/2014/main" xmlns="" id="{C3D31FA6-2506-4C43-9164-6DA54BDABFC5}"/>
                </a:ext>
              </a:extLst>
            </p:cNvPr>
            <p:cNvSpPr/>
            <p:nvPr/>
          </p:nvSpPr>
          <p:spPr bwMode="auto">
            <a:xfrm>
              <a:off x="1255" y="479"/>
              <a:ext cx="1653" cy="775"/>
            </a:xfrm>
            <a:custGeom>
              <a:avLst/>
              <a:gdLst>
                <a:gd name="T0" fmla="*/ 740 w 841"/>
                <a:gd name="T1" fmla="*/ 144 h 569"/>
                <a:gd name="T2" fmla="*/ 679 w 841"/>
                <a:gd name="T3" fmla="*/ 156 h 569"/>
                <a:gd name="T4" fmla="*/ 629 w 841"/>
                <a:gd name="T5" fmla="*/ 144 h 569"/>
                <a:gd name="T6" fmla="*/ 520 w 841"/>
                <a:gd name="T7" fmla="*/ 195 h 569"/>
                <a:gd name="T8" fmla="*/ 492 w 841"/>
                <a:gd name="T9" fmla="*/ 113 h 569"/>
                <a:gd name="T10" fmla="*/ 415 w 841"/>
                <a:gd name="T11" fmla="*/ 121 h 569"/>
                <a:gd name="T12" fmla="*/ 312 w 841"/>
                <a:gd name="T13" fmla="*/ 0 h 569"/>
                <a:gd name="T14" fmla="*/ 203 w 841"/>
                <a:gd name="T15" fmla="*/ 127 h 569"/>
                <a:gd name="T16" fmla="*/ 96 w 841"/>
                <a:gd name="T17" fmla="*/ 131 h 569"/>
                <a:gd name="T18" fmla="*/ 79 w 841"/>
                <a:gd name="T19" fmla="*/ 239 h 569"/>
                <a:gd name="T20" fmla="*/ 74 w 841"/>
                <a:gd name="T21" fmla="*/ 375 h 569"/>
                <a:gd name="T22" fmla="*/ 60 w 841"/>
                <a:gd name="T23" fmla="*/ 424 h 569"/>
                <a:gd name="T24" fmla="*/ 95 w 841"/>
                <a:gd name="T25" fmla="*/ 477 h 569"/>
                <a:gd name="T26" fmla="*/ 191 w 841"/>
                <a:gd name="T27" fmla="*/ 484 h 569"/>
                <a:gd name="T28" fmla="*/ 259 w 841"/>
                <a:gd name="T29" fmla="*/ 456 h 569"/>
                <a:gd name="T30" fmla="*/ 472 w 841"/>
                <a:gd name="T31" fmla="*/ 453 h 569"/>
                <a:gd name="T32" fmla="*/ 537 w 841"/>
                <a:gd name="T33" fmla="*/ 515 h 569"/>
                <a:gd name="T34" fmla="*/ 644 w 841"/>
                <a:gd name="T35" fmla="*/ 507 h 569"/>
                <a:gd name="T36" fmla="*/ 704 w 841"/>
                <a:gd name="T37" fmla="*/ 397 h 569"/>
                <a:gd name="T38" fmla="*/ 832 w 841"/>
                <a:gd name="T39" fmla="*/ 289 h 569"/>
                <a:gd name="T40" fmla="*/ 740 w 841"/>
                <a:gd name="T41" fmla="*/ 144 h 5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841" h="569">
                  <a:moveTo>
                    <a:pt x="740" y="144"/>
                  </a:moveTo>
                  <a:cubicBezTo>
                    <a:pt x="718" y="141"/>
                    <a:pt x="700" y="156"/>
                    <a:pt x="679" y="156"/>
                  </a:cubicBezTo>
                  <a:cubicBezTo>
                    <a:pt x="664" y="156"/>
                    <a:pt x="649" y="144"/>
                    <a:pt x="629" y="144"/>
                  </a:cubicBezTo>
                  <a:cubicBezTo>
                    <a:pt x="586" y="143"/>
                    <a:pt x="546" y="164"/>
                    <a:pt x="520" y="195"/>
                  </a:cubicBezTo>
                  <a:cubicBezTo>
                    <a:pt x="522" y="169"/>
                    <a:pt x="514" y="130"/>
                    <a:pt x="492" y="113"/>
                  </a:cubicBezTo>
                  <a:cubicBezTo>
                    <a:pt x="472" y="97"/>
                    <a:pt x="422" y="89"/>
                    <a:pt x="415" y="121"/>
                  </a:cubicBezTo>
                  <a:cubicBezTo>
                    <a:pt x="401" y="73"/>
                    <a:pt x="384" y="0"/>
                    <a:pt x="312" y="0"/>
                  </a:cubicBezTo>
                  <a:cubicBezTo>
                    <a:pt x="229" y="0"/>
                    <a:pt x="207" y="58"/>
                    <a:pt x="203" y="127"/>
                  </a:cubicBezTo>
                  <a:cubicBezTo>
                    <a:pt x="173" y="96"/>
                    <a:pt x="125" y="105"/>
                    <a:pt x="96" y="131"/>
                  </a:cubicBezTo>
                  <a:cubicBezTo>
                    <a:pt x="62" y="162"/>
                    <a:pt x="63" y="202"/>
                    <a:pt x="79" y="239"/>
                  </a:cubicBezTo>
                  <a:cubicBezTo>
                    <a:pt x="0" y="242"/>
                    <a:pt x="17" y="349"/>
                    <a:pt x="74" y="375"/>
                  </a:cubicBezTo>
                  <a:cubicBezTo>
                    <a:pt x="67" y="389"/>
                    <a:pt x="57" y="403"/>
                    <a:pt x="60" y="424"/>
                  </a:cubicBezTo>
                  <a:cubicBezTo>
                    <a:pt x="63" y="453"/>
                    <a:pt x="67" y="464"/>
                    <a:pt x="95" y="477"/>
                  </a:cubicBezTo>
                  <a:cubicBezTo>
                    <a:pt x="119" y="488"/>
                    <a:pt x="164" y="489"/>
                    <a:pt x="191" y="484"/>
                  </a:cubicBezTo>
                  <a:cubicBezTo>
                    <a:pt x="216" y="479"/>
                    <a:pt x="235" y="460"/>
                    <a:pt x="259" y="456"/>
                  </a:cubicBezTo>
                  <a:cubicBezTo>
                    <a:pt x="270" y="569"/>
                    <a:pt x="453" y="547"/>
                    <a:pt x="472" y="453"/>
                  </a:cubicBezTo>
                  <a:cubicBezTo>
                    <a:pt x="500" y="469"/>
                    <a:pt x="505" y="503"/>
                    <a:pt x="537" y="515"/>
                  </a:cubicBezTo>
                  <a:cubicBezTo>
                    <a:pt x="567" y="528"/>
                    <a:pt x="614" y="518"/>
                    <a:pt x="644" y="507"/>
                  </a:cubicBezTo>
                  <a:cubicBezTo>
                    <a:pt x="675" y="496"/>
                    <a:pt x="767" y="423"/>
                    <a:pt x="704" y="397"/>
                  </a:cubicBezTo>
                  <a:cubicBezTo>
                    <a:pt x="759" y="388"/>
                    <a:pt x="822" y="345"/>
                    <a:pt x="832" y="289"/>
                  </a:cubicBezTo>
                  <a:cubicBezTo>
                    <a:pt x="841" y="230"/>
                    <a:pt x="805" y="154"/>
                    <a:pt x="740" y="1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lIns="68580" tIns="34290" rIns="68580" bIns="34290"/>
            <a:lstStyle/>
            <a:p>
              <a:pPr defTabSz="913924"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Freeform 51">
              <a:extLst>
                <a:ext uri="{FF2B5EF4-FFF2-40B4-BE49-F238E27FC236}">
                  <a16:creationId xmlns:a16="http://schemas.microsoft.com/office/drawing/2014/main" xmlns="" id="{FF9DE9BA-5566-4D66-8068-A3476DC7AE7D}"/>
                </a:ext>
              </a:extLst>
            </p:cNvPr>
            <p:cNvSpPr/>
            <p:nvPr/>
          </p:nvSpPr>
          <p:spPr bwMode="auto">
            <a:xfrm>
              <a:off x="5131" y="459"/>
              <a:ext cx="896" cy="627"/>
            </a:xfrm>
            <a:custGeom>
              <a:avLst/>
              <a:gdLst>
                <a:gd name="T0" fmla="*/ 559 w 661"/>
                <a:gd name="T1" fmla="*/ 150 h 461"/>
                <a:gd name="T2" fmla="*/ 462 w 661"/>
                <a:gd name="T3" fmla="*/ 27 h 461"/>
                <a:gd name="T4" fmla="*/ 354 w 661"/>
                <a:gd name="T5" fmla="*/ 107 h 461"/>
                <a:gd name="T6" fmla="*/ 195 w 661"/>
                <a:gd name="T7" fmla="*/ 153 h 461"/>
                <a:gd name="T8" fmla="*/ 48 w 661"/>
                <a:gd name="T9" fmla="*/ 147 h 461"/>
                <a:gd name="T10" fmla="*/ 17 w 661"/>
                <a:gd name="T11" fmla="*/ 271 h 461"/>
                <a:gd name="T12" fmla="*/ 47 w 661"/>
                <a:gd name="T13" fmla="*/ 341 h 461"/>
                <a:gd name="T14" fmla="*/ 46 w 661"/>
                <a:gd name="T15" fmla="*/ 407 h 461"/>
                <a:gd name="T16" fmla="*/ 180 w 661"/>
                <a:gd name="T17" fmla="*/ 459 h 461"/>
                <a:gd name="T18" fmla="*/ 291 w 661"/>
                <a:gd name="T19" fmla="*/ 320 h 461"/>
                <a:gd name="T20" fmla="*/ 404 w 661"/>
                <a:gd name="T21" fmla="*/ 443 h 461"/>
                <a:gd name="T22" fmla="*/ 504 w 661"/>
                <a:gd name="T23" fmla="*/ 348 h 461"/>
                <a:gd name="T24" fmla="*/ 655 w 661"/>
                <a:gd name="T25" fmla="*/ 264 h 461"/>
                <a:gd name="T26" fmla="*/ 559 w 661"/>
                <a:gd name="T27" fmla="*/ 150 h 4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61" h="461">
                  <a:moveTo>
                    <a:pt x="559" y="150"/>
                  </a:moveTo>
                  <a:cubicBezTo>
                    <a:pt x="557" y="85"/>
                    <a:pt x="533" y="34"/>
                    <a:pt x="462" y="27"/>
                  </a:cubicBezTo>
                  <a:cubicBezTo>
                    <a:pt x="421" y="23"/>
                    <a:pt x="352" y="58"/>
                    <a:pt x="354" y="107"/>
                  </a:cubicBezTo>
                  <a:cubicBezTo>
                    <a:pt x="344" y="0"/>
                    <a:pt x="181" y="56"/>
                    <a:pt x="195" y="153"/>
                  </a:cubicBezTo>
                  <a:cubicBezTo>
                    <a:pt x="144" y="129"/>
                    <a:pt x="99" y="105"/>
                    <a:pt x="48" y="147"/>
                  </a:cubicBezTo>
                  <a:cubicBezTo>
                    <a:pt x="5" y="181"/>
                    <a:pt x="0" y="222"/>
                    <a:pt x="17" y="271"/>
                  </a:cubicBezTo>
                  <a:cubicBezTo>
                    <a:pt x="23" y="287"/>
                    <a:pt x="33" y="319"/>
                    <a:pt x="47" y="341"/>
                  </a:cubicBezTo>
                  <a:cubicBezTo>
                    <a:pt x="32" y="358"/>
                    <a:pt x="29" y="381"/>
                    <a:pt x="46" y="407"/>
                  </a:cubicBezTo>
                  <a:cubicBezTo>
                    <a:pt x="74" y="449"/>
                    <a:pt x="133" y="461"/>
                    <a:pt x="180" y="459"/>
                  </a:cubicBezTo>
                  <a:cubicBezTo>
                    <a:pt x="277" y="454"/>
                    <a:pt x="291" y="410"/>
                    <a:pt x="291" y="320"/>
                  </a:cubicBezTo>
                  <a:cubicBezTo>
                    <a:pt x="297" y="388"/>
                    <a:pt x="330" y="443"/>
                    <a:pt x="404" y="443"/>
                  </a:cubicBezTo>
                  <a:cubicBezTo>
                    <a:pt x="448" y="443"/>
                    <a:pt x="553" y="406"/>
                    <a:pt x="504" y="348"/>
                  </a:cubicBezTo>
                  <a:cubicBezTo>
                    <a:pt x="564" y="358"/>
                    <a:pt x="644" y="334"/>
                    <a:pt x="655" y="264"/>
                  </a:cubicBezTo>
                  <a:cubicBezTo>
                    <a:pt x="661" y="222"/>
                    <a:pt x="604" y="143"/>
                    <a:pt x="559" y="15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lIns="68580" tIns="34290" rIns="68580" bIns="34290"/>
            <a:lstStyle/>
            <a:p>
              <a:pPr defTabSz="913924"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Freeform 52">
              <a:extLst>
                <a:ext uri="{FF2B5EF4-FFF2-40B4-BE49-F238E27FC236}">
                  <a16:creationId xmlns:a16="http://schemas.microsoft.com/office/drawing/2014/main" xmlns="" id="{F6A76237-3144-4DBD-BF8C-A982167E9CDC}"/>
                </a:ext>
              </a:extLst>
            </p:cNvPr>
            <p:cNvSpPr/>
            <p:nvPr/>
          </p:nvSpPr>
          <p:spPr bwMode="auto">
            <a:xfrm>
              <a:off x="3243" y="510"/>
              <a:ext cx="1372" cy="628"/>
            </a:xfrm>
            <a:custGeom>
              <a:avLst/>
              <a:gdLst>
                <a:gd name="T0" fmla="*/ 849 w 1012"/>
                <a:gd name="T1" fmla="*/ 177 h 461"/>
                <a:gd name="T2" fmla="*/ 828 w 1012"/>
                <a:gd name="T3" fmla="*/ 73 h 461"/>
                <a:gd name="T4" fmla="*/ 708 w 1012"/>
                <a:gd name="T5" fmla="*/ 89 h 461"/>
                <a:gd name="T6" fmla="*/ 636 w 1012"/>
                <a:gd name="T7" fmla="*/ 9 h 461"/>
                <a:gd name="T8" fmla="*/ 492 w 1012"/>
                <a:gd name="T9" fmla="*/ 95 h 461"/>
                <a:gd name="T10" fmla="*/ 407 w 1012"/>
                <a:gd name="T11" fmla="*/ 53 h 461"/>
                <a:gd name="T12" fmla="*/ 328 w 1012"/>
                <a:gd name="T13" fmla="*/ 140 h 461"/>
                <a:gd name="T14" fmla="*/ 148 w 1012"/>
                <a:gd name="T15" fmla="*/ 220 h 461"/>
                <a:gd name="T16" fmla="*/ 31 w 1012"/>
                <a:gd name="T17" fmla="*/ 257 h 461"/>
                <a:gd name="T18" fmla="*/ 100 w 1012"/>
                <a:gd name="T19" fmla="*/ 381 h 461"/>
                <a:gd name="T20" fmla="*/ 836 w 1012"/>
                <a:gd name="T21" fmla="*/ 461 h 461"/>
                <a:gd name="T22" fmla="*/ 835 w 1012"/>
                <a:gd name="T23" fmla="*/ 453 h 461"/>
                <a:gd name="T24" fmla="*/ 932 w 1012"/>
                <a:gd name="T25" fmla="*/ 425 h 461"/>
                <a:gd name="T26" fmla="*/ 909 w 1012"/>
                <a:gd name="T27" fmla="*/ 353 h 461"/>
                <a:gd name="T28" fmla="*/ 992 w 1012"/>
                <a:gd name="T29" fmla="*/ 242 h 461"/>
                <a:gd name="T30" fmla="*/ 849 w 1012"/>
                <a:gd name="T31" fmla="*/ 177 h 4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12" h="461">
                  <a:moveTo>
                    <a:pt x="849" y="177"/>
                  </a:moveTo>
                  <a:cubicBezTo>
                    <a:pt x="874" y="141"/>
                    <a:pt x="868" y="96"/>
                    <a:pt x="828" y="73"/>
                  </a:cubicBezTo>
                  <a:cubicBezTo>
                    <a:pt x="785" y="48"/>
                    <a:pt x="746" y="67"/>
                    <a:pt x="708" y="89"/>
                  </a:cubicBezTo>
                  <a:cubicBezTo>
                    <a:pt x="697" y="48"/>
                    <a:pt x="684" y="16"/>
                    <a:pt x="636" y="9"/>
                  </a:cubicBezTo>
                  <a:cubicBezTo>
                    <a:pt x="584" y="0"/>
                    <a:pt x="503" y="43"/>
                    <a:pt x="492" y="95"/>
                  </a:cubicBezTo>
                  <a:cubicBezTo>
                    <a:pt x="466" y="71"/>
                    <a:pt x="450" y="47"/>
                    <a:pt x="407" y="53"/>
                  </a:cubicBezTo>
                  <a:cubicBezTo>
                    <a:pt x="369" y="58"/>
                    <a:pt x="326" y="97"/>
                    <a:pt x="328" y="140"/>
                  </a:cubicBezTo>
                  <a:cubicBezTo>
                    <a:pt x="258" y="59"/>
                    <a:pt x="143" y="117"/>
                    <a:pt x="148" y="220"/>
                  </a:cubicBezTo>
                  <a:cubicBezTo>
                    <a:pt x="113" y="185"/>
                    <a:pt x="51" y="224"/>
                    <a:pt x="31" y="257"/>
                  </a:cubicBezTo>
                  <a:cubicBezTo>
                    <a:pt x="0" y="309"/>
                    <a:pt x="52" y="359"/>
                    <a:pt x="100" y="381"/>
                  </a:cubicBezTo>
                  <a:cubicBezTo>
                    <a:pt x="836" y="461"/>
                    <a:pt x="836" y="461"/>
                    <a:pt x="836" y="461"/>
                  </a:cubicBezTo>
                  <a:cubicBezTo>
                    <a:pt x="836" y="456"/>
                    <a:pt x="828" y="455"/>
                    <a:pt x="835" y="453"/>
                  </a:cubicBezTo>
                  <a:cubicBezTo>
                    <a:pt x="866" y="456"/>
                    <a:pt x="914" y="453"/>
                    <a:pt x="932" y="425"/>
                  </a:cubicBezTo>
                  <a:cubicBezTo>
                    <a:pt x="948" y="400"/>
                    <a:pt x="942" y="356"/>
                    <a:pt x="909" y="353"/>
                  </a:cubicBezTo>
                  <a:cubicBezTo>
                    <a:pt x="965" y="352"/>
                    <a:pt x="1012" y="298"/>
                    <a:pt x="992" y="242"/>
                  </a:cubicBezTo>
                  <a:cubicBezTo>
                    <a:pt x="971" y="187"/>
                    <a:pt x="902" y="174"/>
                    <a:pt x="849" y="17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lIns="68580" tIns="34290" rIns="68580" bIns="34290"/>
            <a:lstStyle/>
            <a:p>
              <a:pPr defTabSz="913924"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EBD8F109-77B0-44DD-8F7C-2466CB5517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0319" y="3424238"/>
            <a:ext cx="3911204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" name="图片 62">
            <a:extLst>
              <a:ext uri="{FF2B5EF4-FFF2-40B4-BE49-F238E27FC236}">
                <a16:creationId xmlns:a16="http://schemas.microsoft.com/office/drawing/2014/main" xmlns="" id="{87EFA775-ADDA-4748-9C49-41B32379DC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5262" y="4470402"/>
            <a:ext cx="3325416" cy="139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31FCF9EE-A489-4018-BA20-DACADBEBDE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708" y="2514600"/>
            <a:ext cx="4270772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图片 63">
            <a:extLst>
              <a:ext uri="{FF2B5EF4-FFF2-40B4-BE49-F238E27FC236}">
                <a16:creationId xmlns:a16="http://schemas.microsoft.com/office/drawing/2014/main" xmlns="" id="{6EC10A2A-9895-4E28-92E2-54BF263FD9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00000">
            <a:off x="1623763" y="3821432"/>
            <a:ext cx="1569244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3" name="Rectangle 15">
            <a:extLst>
              <a:ext uri="{FF2B5EF4-FFF2-40B4-BE49-F238E27FC236}">
                <a16:creationId xmlns:a16="http://schemas.microsoft.com/office/drawing/2014/main" xmlns="" id="{E32685B7-D290-4C90-B6A2-36C2D113A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7616" y="361557"/>
            <a:ext cx="5720953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vi-VN" altLang="en-US" sz="4800" dirty="0">
                <a:solidFill>
                  <a:srgbClr val="0000FF"/>
                </a:solidFill>
                <a:cs typeface="Times New Roman" panose="02020603050405020304" pitchFamily="18" charset="0"/>
              </a:rPr>
              <a:t>CHÀO MỪNG QUÝ THẦY </a:t>
            </a:r>
            <a:r>
              <a:rPr lang="vi-VN" altLang="en-US" sz="48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CÔ </a:t>
            </a:r>
            <a:r>
              <a:rPr lang="vi-VN" altLang="en-US" sz="4800" dirty="0">
                <a:solidFill>
                  <a:srgbClr val="0000FF"/>
                </a:solidFill>
                <a:cs typeface="Times New Roman" panose="02020603050405020304" pitchFamily="18" charset="0"/>
              </a:rPr>
              <a:t>VỀ </a:t>
            </a:r>
            <a:r>
              <a:rPr lang="vi-VN" altLang="en-US" sz="48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DỰ</a:t>
            </a:r>
            <a:r>
              <a:rPr lang="en-US" altLang="en-US" sz="48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vi-VN" altLang="en-US" sz="48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GIỜ THĂM</a:t>
            </a:r>
            <a:r>
              <a:rPr lang="en-US" altLang="en-US" sz="48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LỚP</a:t>
            </a:r>
            <a:endParaRPr lang="en-US" altLang="en-US" sz="4800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37600998"/>
      </p:ext>
    </p:extLst>
  </p:cSld>
  <p:clrMapOvr>
    <a:masterClrMapping/>
  </p:clrMapOvr>
  <p:transition advClick="0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800" decel="100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3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3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9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785786" y="1071546"/>
          <a:ext cx="2714644" cy="4000528"/>
        </p:xfrm>
        <a:graphic>
          <a:graphicData uri="http://schemas.openxmlformats.org/presentationml/2006/ole">
            <p:oleObj spid="_x0000_s26625" name="Equation" r:id="rId3" imgW="1282700" imgH="2070100" progId="Equation.DSMT4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642910" y="214290"/>
            <a:ext cx="2354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572000" y="1142984"/>
          <a:ext cx="2857520" cy="4572032"/>
        </p:xfrm>
        <a:graphic>
          <a:graphicData uri="http://schemas.openxmlformats.org/presentationml/2006/ole">
            <p:oleObj spid="_x0000_s26627" name="Equation" r:id="rId4" imgW="1219200" imgH="25146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857224" y="5214950"/>
            <a:ext cx="8572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643042" y="5072074"/>
          <a:ext cx="1012825" cy="857250"/>
        </p:xfrm>
        <a:graphic>
          <a:graphicData uri="http://schemas.openxmlformats.org/presentationml/2006/ole">
            <p:oleObj spid="_x0000_s26629" name="Equation" r:id="rId5" imgW="444240" imgH="39348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4786314" y="5786454"/>
            <a:ext cx="7858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5643570" y="5572140"/>
          <a:ext cx="984250" cy="857250"/>
        </p:xfrm>
        <a:graphic>
          <a:graphicData uri="http://schemas.openxmlformats.org/presentationml/2006/ole">
            <p:oleObj spid="_x0000_s26630" name="Equation" r:id="rId6" imgW="4316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0034" y="428604"/>
            <a:ext cx="14045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b="1" dirty="0" smtClean="0">
                <a:solidFill>
                  <a:srgbClr val="C00000"/>
                </a:solidFill>
              </a:rPr>
              <a:t> 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5786446" y="1000108"/>
          <a:ext cx="1928826" cy="642942"/>
        </p:xfrm>
        <a:graphic>
          <a:graphicData uri="http://schemas.openxmlformats.org/presentationml/2006/ole">
            <p:oleObj spid="_x0000_s27651" name="Equation" r:id="rId4" imgW="787400" imgH="241300" progId="Equation.DSMT4">
              <p:embed/>
            </p:oleObj>
          </a:graphicData>
        </a:graphic>
      </p:graphicFrame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571472" y="1142984"/>
            <a:ext cx="54103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)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ố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ự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u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571472" y="1785926"/>
            <a:ext cx="40495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) So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nh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ố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0" y="16097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4572000" y="1714488"/>
          <a:ext cx="571504" cy="571504"/>
        </p:xfrm>
        <a:graphic>
          <a:graphicData uri="http://schemas.openxmlformats.org/presentationml/2006/ole">
            <p:oleObj spid="_x0000_s27656" name="Equation" r:id="rId5" imgW="241091" imgH="215713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5214942" y="178592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5786446" y="1643050"/>
          <a:ext cx="642942" cy="642942"/>
        </p:xfrm>
        <a:graphic>
          <a:graphicData uri="http://schemas.openxmlformats.org/presentationml/2006/ole">
            <p:oleObj spid="_x0000_s27658" name="Equation" r:id="rId6" imgW="228600" imgH="228600" progId="Equation.DSMT4">
              <p:embed/>
            </p:oleObj>
          </a:graphicData>
        </a:graphic>
      </p:graphicFrame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428596" y="3143248"/>
            <a:ext cx="37641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)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ố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ự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5786446" y="3071810"/>
            <a:ext cx="17315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ượ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4071934" y="3071810"/>
          <a:ext cx="1714500" cy="571504"/>
        </p:xfrm>
        <a:graphic>
          <a:graphicData uri="http://schemas.openxmlformats.org/presentationml/2006/ole">
            <p:oleObj spid="_x0000_s27667" name="Equation" r:id="rId7" imgW="787400" imgH="241300" progId="Equation.DSMT4">
              <p:embed/>
            </p:oleObj>
          </a:graphicData>
        </a:graphic>
      </p:graphicFrame>
      <p:sp>
        <p:nvSpPr>
          <p:cNvPr id="2766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7429520" y="3071810"/>
          <a:ext cx="1714480" cy="571504"/>
        </p:xfrm>
        <a:graphic>
          <a:graphicData uri="http://schemas.openxmlformats.org/presentationml/2006/ole">
            <p:oleObj spid="_x0000_s27668" name="Equation" r:id="rId8" imgW="876300" imgH="241300" progId="Equation.DSMT4">
              <p:embed/>
            </p:oleObj>
          </a:graphicData>
        </a:graphic>
      </p:graphicFrame>
      <p:graphicFrame>
        <p:nvGraphicFramePr>
          <p:cNvPr id="27674" name="Object 26"/>
          <p:cNvGraphicFramePr>
            <a:graphicFrameLocks noChangeAspect="1"/>
          </p:cNvGraphicFramePr>
          <p:nvPr/>
        </p:nvGraphicFramePr>
        <p:xfrm>
          <a:off x="2428860" y="3643314"/>
          <a:ext cx="428628" cy="571504"/>
        </p:xfrm>
        <a:graphic>
          <a:graphicData uri="http://schemas.openxmlformats.org/presentationml/2006/ole">
            <p:oleObj spid="_x0000_s27674" name="Equation" r:id="rId9" imgW="241091" imgH="215713" progId="Equation.DSMT4">
              <p:embed/>
            </p:oleObj>
          </a:graphicData>
        </a:graphic>
      </p:graphicFrame>
      <p:graphicFrame>
        <p:nvGraphicFramePr>
          <p:cNvPr id="27673" name="Object 25"/>
          <p:cNvGraphicFramePr>
            <a:graphicFrameLocks noChangeAspect="1"/>
          </p:cNvGraphicFramePr>
          <p:nvPr/>
        </p:nvGraphicFramePr>
        <p:xfrm>
          <a:off x="3357554" y="3714752"/>
          <a:ext cx="571504" cy="500066"/>
        </p:xfrm>
        <a:graphic>
          <a:graphicData uri="http://schemas.openxmlformats.org/presentationml/2006/ole">
            <p:oleObj spid="_x0000_s27673" name="Equation" r:id="rId10" imgW="330057" imgH="215806" progId="Equation.DSMT4">
              <p:embed/>
            </p:oleObj>
          </a:graphicData>
        </a:graphic>
      </p:graphicFrame>
      <p:graphicFrame>
        <p:nvGraphicFramePr>
          <p:cNvPr id="27672" name="Object 24"/>
          <p:cNvGraphicFramePr>
            <a:graphicFrameLocks noChangeAspect="1"/>
          </p:cNvGraphicFramePr>
          <p:nvPr/>
        </p:nvGraphicFramePr>
        <p:xfrm>
          <a:off x="2500298" y="4286256"/>
          <a:ext cx="642942" cy="571504"/>
        </p:xfrm>
        <a:graphic>
          <a:graphicData uri="http://schemas.openxmlformats.org/presentationml/2006/ole">
            <p:oleObj spid="_x0000_s27672" name="Equation" r:id="rId11" imgW="228600" imgH="228600" progId="Equation.DSMT4">
              <p:embed/>
            </p:oleObj>
          </a:graphicData>
        </a:graphic>
      </p:graphicFrame>
      <p:graphicFrame>
        <p:nvGraphicFramePr>
          <p:cNvPr id="27671" name="Object 23"/>
          <p:cNvGraphicFramePr>
            <a:graphicFrameLocks noChangeAspect="1"/>
          </p:cNvGraphicFramePr>
          <p:nvPr/>
        </p:nvGraphicFramePr>
        <p:xfrm>
          <a:off x="3643306" y="4286256"/>
          <a:ext cx="714380" cy="571504"/>
        </p:xfrm>
        <a:graphic>
          <a:graphicData uri="http://schemas.openxmlformats.org/presentationml/2006/ole">
            <p:oleObj spid="_x0000_s27671" name="Equation" r:id="rId12" imgW="317362" imgH="228501" progId="Equation.DSMT4">
              <p:embed/>
            </p:oleObj>
          </a:graphicData>
        </a:graphic>
      </p:graphicFrame>
      <p:graphicFrame>
        <p:nvGraphicFramePr>
          <p:cNvPr id="27670" name="Object 22"/>
          <p:cNvGraphicFramePr>
            <a:graphicFrameLocks noChangeAspect="1"/>
          </p:cNvGraphicFramePr>
          <p:nvPr/>
        </p:nvGraphicFramePr>
        <p:xfrm>
          <a:off x="2357422" y="5143512"/>
          <a:ext cx="1571636" cy="500066"/>
        </p:xfrm>
        <a:graphic>
          <a:graphicData uri="http://schemas.openxmlformats.org/presentationml/2006/ole">
            <p:oleObj spid="_x0000_s27670" name="Equation" r:id="rId13" imgW="749300" imgH="228600" progId="Equation.DSMT4">
              <p:embed/>
            </p:oleObj>
          </a:graphicData>
        </a:graphic>
      </p:graphicFrame>
      <p:sp>
        <p:nvSpPr>
          <p:cNvPr id="27675" name="Rectangle 27"/>
          <p:cNvSpPr>
            <a:spLocks noChangeArrowheads="1"/>
          </p:cNvSpPr>
          <p:nvPr/>
        </p:nvSpPr>
        <p:spPr bwMode="auto">
          <a:xfrm>
            <a:off x="500034" y="3714752"/>
            <a:ext cx="20890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)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ố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76" name="Rectangle 28"/>
          <p:cNvSpPr>
            <a:spLocks noChangeArrowheads="1"/>
          </p:cNvSpPr>
          <p:nvPr/>
        </p:nvSpPr>
        <p:spPr bwMode="auto">
          <a:xfrm>
            <a:off x="2928926" y="3714752"/>
            <a:ext cx="5757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77" name="Rectangle 29"/>
          <p:cNvSpPr>
            <a:spLocks noChangeArrowheads="1"/>
          </p:cNvSpPr>
          <p:nvPr/>
        </p:nvSpPr>
        <p:spPr bwMode="auto">
          <a:xfrm>
            <a:off x="785786" y="4357694"/>
            <a:ext cx="17892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ố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79" name="Rectangle 31"/>
          <p:cNvSpPr>
            <a:spLocks noChangeArrowheads="1"/>
          </p:cNvSpPr>
          <p:nvPr/>
        </p:nvSpPr>
        <p:spPr bwMode="auto">
          <a:xfrm>
            <a:off x="857224" y="5072074"/>
            <a:ext cx="15007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42910" y="2500306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28"/>
          <p:cNvSpPr>
            <a:spLocks noChangeArrowheads="1"/>
          </p:cNvSpPr>
          <p:nvPr/>
        </p:nvSpPr>
        <p:spPr bwMode="auto">
          <a:xfrm>
            <a:off x="3143240" y="4357694"/>
            <a:ext cx="5757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4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4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4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7652" grpId="0"/>
      <p:bldP spid="27653" grpId="0"/>
      <p:bldP spid="12" grpId="0"/>
      <p:bldP spid="27665" grpId="0"/>
      <p:bldP spid="27666" grpId="0"/>
      <p:bldP spid="27675" grpId="0"/>
      <p:bldP spid="27676" grpId="0"/>
      <p:bldP spid="27677" grpId="0"/>
      <p:bldP spid="27679" grpId="0"/>
      <p:bldP spid="35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643306" y="1785926"/>
          <a:ext cx="638177" cy="571504"/>
        </p:xfrm>
        <a:graphic>
          <a:graphicData uri="http://schemas.openxmlformats.org/presentationml/2006/ole">
            <p:oleObj spid="_x0000_s28674" name="Equation" r:id="rId3" imgW="355446" imgH="241195" progId="Equation.DSMT4">
              <p:embed/>
            </p:oleObj>
          </a:graphicData>
        </a:graphic>
      </p:graphicFrame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4286248" y="1857364"/>
          <a:ext cx="571504" cy="428628"/>
        </p:xfrm>
        <a:graphic>
          <a:graphicData uri="http://schemas.openxmlformats.org/presentationml/2006/ole">
            <p:oleObj spid="_x0000_s28673" name="Equation" r:id="rId4" imgW="228600" imgH="139700" progId="Equation.DSMT4">
              <p:embed/>
            </p:oleObj>
          </a:graphicData>
        </a:graphic>
      </p:graphicFrame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785786" y="1357298"/>
            <a:ext cx="67761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4: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ị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uyệ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ố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ự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u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3,14 ; 32; -7; 1,(3);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2571736" y="2571744"/>
          <a:ext cx="2071702" cy="3500462"/>
        </p:xfrm>
        <a:graphic>
          <a:graphicData uri="http://schemas.openxmlformats.org/presentationml/2006/ole">
            <p:oleObj spid="_x0000_s28677" name="Equation" r:id="rId5" imgW="850900" imgH="16002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714348" y="2428868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285720" y="1071546"/>
            <a:ext cx="285526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095375" algn="l"/>
              </a:tabLst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5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095375" algn="l"/>
              </a:tabLst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)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ã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ò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2928926" y="1500174"/>
          <a:ext cx="2428892" cy="500066"/>
        </p:xfrm>
        <a:graphic>
          <a:graphicData uri="http://schemas.openxmlformats.org/presentationml/2006/ole">
            <p:oleObj spid="_x0000_s29697" name="Equation" r:id="rId3" imgW="1206500" imgH="241300" progId="Equation.DSMT4">
              <p:embed/>
            </p:oleObj>
          </a:graphicData>
        </a:graphic>
      </p:graphicFrame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285720" y="1928802"/>
            <a:ext cx="747352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095375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095375" algn="l"/>
              </a:tabLst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)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ã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ò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-634 755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í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=70</a:t>
            </a:r>
            <a:b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</a:b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/>
            </a:r>
            <a:b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</a:b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90060" y="1500174"/>
            <a:ext cx="38539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</a:t>
            </a:r>
            <a:r>
              <a:rPr lang="vi-VN" sz="28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ới </a:t>
            </a:r>
            <a:r>
              <a:rPr lang="en-US" sz="28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ính</a:t>
            </a:r>
            <a:r>
              <a:rPr lang="en-US" sz="28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=0,005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09154" y="3500438"/>
            <a:ext cx="92143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)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í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 = 0,005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ì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ò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14282" y="4071942"/>
          <a:ext cx="2214546" cy="471470"/>
        </p:xfrm>
        <a:graphic>
          <a:graphicData uri="http://schemas.openxmlformats.org/presentationml/2006/ole">
            <p:oleObj spid="_x0000_s29700" name="Equation" r:id="rId4" imgW="1206500" imgH="241300" progId="Equation.DSMT4">
              <p:embed/>
            </p:oleObj>
          </a:graphicData>
        </a:graphic>
      </p:graphicFrame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2357422" y="4000504"/>
            <a:ext cx="62600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ế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à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ă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,73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4282" y="4643446"/>
            <a:ext cx="864399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 = 7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-634 75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-634 800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8596" y="2786058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699" grpId="0"/>
      <p:bldP spid="5" grpId="0"/>
      <p:bldP spid="29701" grpId="0"/>
      <p:bldP spid="29702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31">
            <a:extLst>
              <a:ext uri="{FF2B5EF4-FFF2-40B4-BE49-F238E27FC236}">
                <a16:creationId xmlns:a16="http://schemas.microsoft.com/office/drawing/2014/main" xmlns="" id="{9B31D925-5874-4374-B2B8-1A375F174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525" y="85725"/>
            <a:ext cx="5657850" cy="838200"/>
          </a:xfrm>
          <a:prstGeom prst="ribbon2">
            <a:avLst>
              <a:gd name="adj1" fmla="val 18750"/>
              <a:gd name="adj2" fmla="val 50000"/>
            </a:avLst>
          </a:prstGeom>
          <a:solidFill>
            <a:srgbClr val="FF0000"/>
          </a:solidFill>
          <a:ln w="9525">
            <a:solidFill>
              <a:srgbClr val="6600CC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THỰC HÀNH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Picture 31" descr="FLOWER">
            <a:extLst>
              <a:ext uri="{FF2B5EF4-FFF2-40B4-BE49-F238E27FC236}">
                <a16:creationId xmlns:a16="http://schemas.microsoft.com/office/drawing/2014/main" xmlns="" id="{0560AD96-0DA7-4D25-9A11-3476FDC2D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14" y="214290"/>
            <a:ext cx="8001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 descr="happyface_w">
            <a:extLst>
              <a:ext uri="{FF2B5EF4-FFF2-40B4-BE49-F238E27FC236}">
                <a16:creationId xmlns:a16="http://schemas.microsoft.com/office/drawing/2014/main" xmlns="" id="{C645655F-A44F-4EA9-A2C6-D81D8CB49BB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5220" y="214313"/>
            <a:ext cx="535781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5" name="Rectangle 1"/>
          <p:cNvSpPr>
            <a:spLocks noChangeArrowheads="1"/>
          </p:cNvSpPr>
          <p:nvPr/>
        </p:nvSpPr>
        <p:spPr bwMode="auto">
          <a:xfrm>
            <a:off x="642910" y="1428736"/>
            <a:ext cx="42963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6: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ư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ép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428728" y="2000240"/>
          <a:ext cx="2357454" cy="1285884"/>
        </p:xfrm>
        <a:graphic>
          <a:graphicData uri="http://schemas.openxmlformats.org/presentationml/2006/ole">
            <p:oleObj spid="_x0000_s31746" name="Equation" r:id="rId5" imgW="952500" imgH="457200" progId="Equation.DSMT4">
              <p:embed/>
            </p:oleObj>
          </a:graphicData>
        </a:graphic>
      </p:graphicFrame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500166" y="3357562"/>
          <a:ext cx="1857388" cy="1143008"/>
        </p:xfrm>
        <a:graphic>
          <a:graphicData uri="http://schemas.openxmlformats.org/presentationml/2006/ole">
            <p:oleObj spid="_x0000_s31748" name="Equation" r:id="rId6" imgW="583947" imgH="418918" progId="Equation.DSMT4">
              <p:embed/>
            </p:oleObj>
          </a:graphicData>
        </a:graphic>
      </p:graphicFrame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571604" y="4643446"/>
          <a:ext cx="2428892" cy="1143008"/>
        </p:xfrm>
        <a:graphic>
          <a:graphicData uri="http://schemas.openxmlformats.org/presentationml/2006/ole">
            <p:oleObj spid="_x0000_s31750" name="Equation" r:id="rId7" imgW="9906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800" decel="100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71472" y="500042"/>
            <a:ext cx="42963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6: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ư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ép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1214414" y="1357298"/>
          <a:ext cx="2071702" cy="2143140"/>
        </p:xfrm>
        <a:graphic>
          <a:graphicData uri="http://schemas.openxmlformats.org/presentationml/2006/ole">
            <p:oleObj spid="_x0000_s32769" name="Equation" r:id="rId3" imgW="952087" imgH="939392" progId="Equation.DSMT4">
              <p:embed/>
            </p:oleObj>
          </a:graphicData>
        </a:graphic>
      </p:graphicFrame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4357686" y="1214422"/>
          <a:ext cx="2786082" cy="2786082"/>
        </p:xfrm>
        <a:graphic>
          <a:graphicData uri="http://schemas.openxmlformats.org/presentationml/2006/ole">
            <p:oleObj spid="_x0000_s32771" name="Equation" r:id="rId4" imgW="1028700" imgH="1295400" progId="Equation.DSMT4">
              <p:embed/>
            </p:oleObj>
          </a:graphicData>
        </a:graphic>
      </p:graphicFrame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357290" y="3714728"/>
          <a:ext cx="2428892" cy="3143272"/>
        </p:xfrm>
        <a:graphic>
          <a:graphicData uri="http://schemas.openxmlformats.org/presentationml/2006/ole">
            <p:oleObj spid="_x0000_s32773" name="Equation" r:id="rId5" imgW="1155700" imgH="149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1"/>
          <p:cNvSpPr>
            <a:spLocks noChangeArrowheads="1"/>
          </p:cNvSpPr>
          <p:nvPr/>
        </p:nvSpPr>
        <p:spPr bwMode="auto">
          <a:xfrm>
            <a:off x="857224" y="1714488"/>
            <a:ext cx="7393371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AO VIỆC VỀ NHÀ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Ô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ạ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iế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ứ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ã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ọ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ở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ọ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ì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.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em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ạ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ã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ử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oà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ành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iếu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10" descr="flowerbar">
            <a:extLst>
              <a:ext uri="{FF2B5EF4-FFF2-40B4-BE49-F238E27FC236}">
                <a16:creationId xmlns:a16="http://schemas.microsoft.com/office/drawing/2014/main" xmlns="" id="{22BA853B-3DE1-42F1-89BD-0330B7675D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6324600"/>
            <a:ext cx="69151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inh-nen-powerpoint-dep-cam-on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215502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8" name="AutoShape 31">
            <a:extLst>
              <a:ext uri="{FF2B5EF4-FFF2-40B4-BE49-F238E27FC236}">
                <a16:creationId xmlns:a16="http://schemas.microsoft.com/office/drawing/2014/main" xmlns="" id="{9B31D925-5874-4374-B2B8-1A375F174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525" y="85725"/>
            <a:ext cx="5657850" cy="838200"/>
          </a:xfrm>
          <a:prstGeom prst="ribbon2">
            <a:avLst>
              <a:gd name="adj1" fmla="val 18750"/>
              <a:gd name="adj2" fmla="val 50000"/>
            </a:avLst>
          </a:prstGeom>
          <a:solidFill>
            <a:srgbClr val="FF0000"/>
          </a:solidFill>
          <a:ln w="9525">
            <a:solidFill>
              <a:srgbClr val="6600CC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809" name="Text Box 32">
            <a:extLst>
              <a:ext uri="{FF2B5EF4-FFF2-40B4-BE49-F238E27FC236}">
                <a16:creationId xmlns:a16="http://schemas.microsoft.com/office/drawing/2014/main" xmlns="" id="{F225E745-86F5-451A-8BEC-5F92DFC4B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72740"/>
            <a:ext cx="3086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</a:rPr>
              <a:t>KHỞI ĐỘNG </a:t>
            </a:r>
          </a:p>
        </p:txBody>
      </p:sp>
      <p:sp>
        <p:nvSpPr>
          <p:cNvPr id="33816" name="Text Box 17">
            <a:extLst>
              <a:ext uri="{FF2B5EF4-FFF2-40B4-BE49-F238E27FC236}">
                <a16:creationId xmlns:a16="http://schemas.microsoft.com/office/drawing/2014/main" xmlns="" id="{D18820A7-BF82-424B-B037-9B506A8DB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472" y="1142984"/>
            <a:ext cx="835981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  <p:pic>
        <p:nvPicPr>
          <p:cNvPr id="33817" name="Picture 31" descr="FLOWER">
            <a:extLst>
              <a:ext uri="{FF2B5EF4-FFF2-40B4-BE49-F238E27FC236}">
                <a16:creationId xmlns:a16="http://schemas.microsoft.com/office/drawing/2014/main" xmlns="" id="{0560AD96-0DA7-4D25-9A11-3476FDC2D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76200"/>
            <a:ext cx="8001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18" name="Picture 10" descr="flowerbar">
            <a:extLst>
              <a:ext uri="{FF2B5EF4-FFF2-40B4-BE49-F238E27FC236}">
                <a16:creationId xmlns:a16="http://schemas.microsoft.com/office/drawing/2014/main" xmlns="" id="{22BA853B-3DE1-42F1-89BD-0330B7675D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6324600"/>
            <a:ext cx="69151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19" name="Picture 6" descr="happyface_w">
            <a:extLst>
              <a:ext uri="{FF2B5EF4-FFF2-40B4-BE49-F238E27FC236}">
                <a16:creationId xmlns:a16="http://schemas.microsoft.com/office/drawing/2014/main" xmlns="" id="{C645655F-A44F-4EA9-A2C6-D81D8CB49BB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5220" y="214313"/>
            <a:ext cx="535781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1874D9A7-F42D-487E-8BE7-1C97258B99A9}"/>
              </a:ext>
            </a:extLst>
          </p:cNvPr>
          <p:cNvSpPr txBox="1"/>
          <p:nvPr/>
        </p:nvSpPr>
        <p:spPr>
          <a:xfrm>
            <a:off x="792332" y="2032987"/>
            <a:ext cx="74239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="" xmlns:p14="http://schemas.microsoft.com/office/powerpoint/2010/main" val="27485706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6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371600" y="5562600"/>
            <a:ext cx="6286500" cy="5334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371600" y="5562600"/>
            <a:ext cx="62865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" name="Flowchart: Decision 13">
            <a:extLst>
              <a:ext uri="{FF2B5EF4-FFF2-40B4-BE49-F238E27FC236}">
                <a16:creationId xmlns:a16="http://schemas.microsoft.com/office/drawing/2014/main" xmlns="" id="{A53D76F8-B7D6-47FD-9C85-8E450EEB8BDE}"/>
              </a:ext>
            </a:extLst>
          </p:cNvPr>
          <p:cNvSpPr/>
          <p:nvPr/>
        </p:nvSpPr>
        <p:spPr>
          <a:xfrm>
            <a:off x="3346786" y="5388792"/>
            <a:ext cx="2332796" cy="990600"/>
          </a:xfrm>
          <a:prstGeom prst="flowChartDecision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black"/>
                </a:solidFill>
              </a:rPr>
              <a:t>HẾT GIỜ</a:t>
            </a: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xmlns="" id="{E7DE7046-37F2-4809-B72D-3E319C684E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773034291"/>
              </p:ext>
            </p:extLst>
          </p:nvPr>
        </p:nvGraphicFramePr>
        <p:xfrm>
          <a:off x="996518" y="1260941"/>
          <a:ext cx="7033335" cy="40387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22910">
                  <a:extLst>
                    <a:ext uri="{9D8B030D-6E8A-4147-A177-3AD203B41FA5}">
                      <a16:colId xmlns:a16="http://schemas.microsoft.com/office/drawing/2014/main" xmlns="" val="3910169883"/>
                    </a:ext>
                  </a:extLst>
                </a:gridCol>
                <a:gridCol w="2910425">
                  <a:extLst>
                    <a:ext uri="{9D8B030D-6E8A-4147-A177-3AD203B41FA5}">
                      <a16:colId xmlns:a16="http://schemas.microsoft.com/office/drawing/2014/main" xmlns="" val="2423999752"/>
                    </a:ext>
                  </a:extLst>
                </a:gridCol>
              </a:tblGrid>
              <a:tr h="41163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2338714388"/>
                  </a:ext>
                </a:extLst>
              </a:tr>
              <a:tr h="41163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2775706363"/>
                  </a:ext>
                </a:extLst>
              </a:tr>
              <a:tr h="41163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2928232852"/>
                  </a:ext>
                </a:extLst>
              </a:tr>
              <a:tr h="41163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294335559"/>
                  </a:ext>
                </a:extLst>
              </a:tr>
              <a:tr h="41163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667463842"/>
                  </a:ext>
                </a:extLst>
              </a:tr>
              <a:tr h="41163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 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. 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2076939635"/>
                  </a:ext>
                </a:extLst>
              </a:tr>
              <a:tr h="41163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 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. 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2678745170"/>
                  </a:ext>
                </a:extLst>
              </a:tr>
              <a:tr h="41163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 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.  </a:t>
                      </a:r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2419677783"/>
                  </a:ext>
                </a:extLst>
              </a:tr>
            </a:tbl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3EA4323F-D8CB-4178-A7AF-C5F03BBEDCB0}"/>
              </a:ext>
            </a:extLst>
          </p:cNvPr>
          <p:cNvSpPr txBox="1"/>
          <p:nvPr/>
        </p:nvSpPr>
        <p:spPr>
          <a:xfrm>
            <a:off x="996518" y="172599"/>
            <a:ext cx="71509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72" name="Rectangle 148"/>
          <p:cNvSpPr>
            <a:spLocks noChangeArrowheads="1"/>
          </p:cNvSpPr>
          <p:nvPr/>
        </p:nvSpPr>
        <p:spPr bwMode="auto">
          <a:xfrm>
            <a:off x="0" y="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71" name="Object 147"/>
          <p:cNvGraphicFramePr>
            <a:graphicFrameLocks noChangeAspect="1"/>
          </p:cNvGraphicFramePr>
          <p:nvPr/>
        </p:nvGraphicFramePr>
        <p:xfrm>
          <a:off x="1515496" y="1695450"/>
          <a:ext cx="1363436" cy="457200"/>
        </p:xfrm>
        <a:graphic>
          <a:graphicData uri="http://schemas.openxmlformats.org/presentationml/2006/ole">
            <p:oleObj spid="_x0000_s1026" name="Equation" r:id="rId4" imgW="1091726" imgH="393529" progId="Equation.DSMT4">
              <p:embed/>
            </p:oleObj>
          </a:graphicData>
        </a:graphic>
      </p:graphicFrame>
      <p:sp>
        <p:nvSpPr>
          <p:cNvPr id="1176" name="Rectangle 15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75" name="Object 151"/>
          <p:cNvGraphicFramePr>
            <a:graphicFrameLocks noChangeAspect="1"/>
          </p:cNvGraphicFramePr>
          <p:nvPr/>
        </p:nvGraphicFramePr>
        <p:xfrm>
          <a:off x="1571625" y="2186890"/>
          <a:ext cx="714375" cy="527736"/>
        </p:xfrm>
        <a:graphic>
          <a:graphicData uri="http://schemas.openxmlformats.org/presentationml/2006/ole">
            <p:oleObj spid="_x0000_s1027" name="Equation" r:id="rId5" imgW="380835" imgH="393529" progId="Equation.DSMT4">
              <p:embed/>
            </p:oleObj>
          </a:graphicData>
        </a:graphic>
      </p:graphicFrame>
      <p:sp>
        <p:nvSpPr>
          <p:cNvPr id="1178" name="Rectangle 15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77" name="Object 153"/>
          <p:cNvGraphicFramePr>
            <a:graphicFrameLocks noChangeAspect="1"/>
          </p:cNvGraphicFramePr>
          <p:nvPr/>
        </p:nvGraphicFramePr>
        <p:xfrm>
          <a:off x="1578769" y="2695576"/>
          <a:ext cx="600075" cy="485775"/>
        </p:xfrm>
        <a:graphic>
          <a:graphicData uri="http://schemas.openxmlformats.org/presentationml/2006/ole">
            <p:oleObj spid="_x0000_s1028" name="Equation" r:id="rId6" imgW="393529" imgH="393529" progId="Equation.DSMT4">
              <p:embed/>
            </p:oleObj>
          </a:graphicData>
        </a:graphic>
      </p:graphicFrame>
      <p:sp>
        <p:nvSpPr>
          <p:cNvPr id="1180" name="Rectangle 156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79" name="Object 155"/>
          <p:cNvGraphicFramePr>
            <a:graphicFrameLocks noChangeAspect="1"/>
          </p:cNvGraphicFramePr>
          <p:nvPr/>
        </p:nvGraphicFramePr>
        <p:xfrm>
          <a:off x="1607344" y="3267075"/>
          <a:ext cx="614363" cy="476250"/>
        </p:xfrm>
        <a:graphic>
          <a:graphicData uri="http://schemas.openxmlformats.org/presentationml/2006/ole">
            <p:oleObj spid="_x0000_s1029" name="Equation" r:id="rId7" imgW="533169" imgH="393529" progId="Equation.DSMT4">
              <p:embed/>
            </p:oleObj>
          </a:graphicData>
        </a:graphic>
      </p:graphicFrame>
      <p:sp>
        <p:nvSpPr>
          <p:cNvPr id="1182" name="Rectangle 158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81" name="Object 157"/>
          <p:cNvGraphicFramePr>
            <a:graphicFrameLocks noChangeAspect="1"/>
          </p:cNvGraphicFramePr>
          <p:nvPr/>
        </p:nvGraphicFramePr>
        <p:xfrm>
          <a:off x="1571625" y="3762375"/>
          <a:ext cx="1057275" cy="476250"/>
        </p:xfrm>
        <a:graphic>
          <a:graphicData uri="http://schemas.openxmlformats.org/presentationml/2006/ole">
            <p:oleObj spid="_x0000_s1030" name="Equation" r:id="rId8" imgW="952087" imgH="393529" progId="Equation.DSMT4">
              <p:embed/>
            </p:oleObj>
          </a:graphicData>
        </a:graphic>
      </p:graphicFrame>
      <p:sp>
        <p:nvSpPr>
          <p:cNvPr id="1184" name="Rectangle 160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86" name="Rectangle 16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85" name="Object 161"/>
          <p:cNvGraphicFramePr>
            <a:graphicFrameLocks noChangeAspect="1"/>
          </p:cNvGraphicFramePr>
          <p:nvPr/>
        </p:nvGraphicFramePr>
        <p:xfrm>
          <a:off x="1600200" y="4314826"/>
          <a:ext cx="521494" cy="342900"/>
        </p:xfrm>
        <a:graphic>
          <a:graphicData uri="http://schemas.openxmlformats.org/presentationml/2006/ole">
            <p:oleObj spid="_x0000_s1031" name="Equation" r:id="rId9" imgW="482391" imgH="241195" progId="Equation.DSMT4">
              <p:embed/>
            </p:oleObj>
          </a:graphicData>
        </a:graphic>
      </p:graphicFrame>
      <p:sp>
        <p:nvSpPr>
          <p:cNvPr id="1188" name="Rectangle 16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87" name="Object 163"/>
          <p:cNvGraphicFramePr>
            <a:graphicFrameLocks noChangeAspect="1"/>
          </p:cNvGraphicFramePr>
          <p:nvPr/>
        </p:nvGraphicFramePr>
        <p:xfrm>
          <a:off x="5457825" y="1714500"/>
          <a:ext cx="285750" cy="476250"/>
        </p:xfrm>
        <a:graphic>
          <a:graphicData uri="http://schemas.openxmlformats.org/presentationml/2006/ole">
            <p:oleObj spid="_x0000_s1032" name="Equation" r:id="rId10" imgW="139639" imgH="393529" progId="Equation.DSMT4">
              <p:embed/>
            </p:oleObj>
          </a:graphicData>
        </a:graphic>
      </p:graphicFrame>
      <p:sp>
        <p:nvSpPr>
          <p:cNvPr id="1190" name="Rectangle 166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89" name="Object 165"/>
          <p:cNvGraphicFramePr>
            <a:graphicFrameLocks noChangeAspect="1"/>
          </p:cNvGraphicFramePr>
          <p:nvPr/>
        </p:nvGraphicFramePr>
        <p:xfrm>
          <a:off x="5450681" y="3228976"/>
          <a:ext cx="271463" cy="466725"/>
        </p:xfrm>
        <a:graphic>
          <a:graphicData uri="http://schemas.openxmlformats.org/presentationml/2006/ole">
            <p:oleObj spid="_x0000_s1033" name="Equation" r:id="rId11" imgW="203112" imgH="393529" progId="Equation.DSMT4">
              <p:embed/>
            </p:oleObj>
          </a:graphicData>
        </a:graphic>
      </p:graphicFrame>
      <p:sp>
        <p:nvSpPr>
          <p:cNvPr id="1192" name="Rectangle 168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91" name="Object 167"/>
          <p:cNvGraphicFramePr>
            <a:graphicFrameLocks noChangeAspect="1"/>
          </p:cNvGraphicFramePr>
          <p:nvPr/>
        </p:nvGraphicFramePr>
        <p:xfrm>
          <a:off x="5450682" y="3810001"/>
          <a:ext cx="264319" cy="485775"/>
        </p:xfrm>
        <a:graphic>
          <a:graphicData uri="http://schemas.openxmlformats.org/presentationml/2006/ole">
            <p:oleObj spid="_x0000_s1034" name="Equation" r:id="rId12" imgW="279279" imgH="393529" progId="Equation.DSMT4">
              <p:embed/>
            </p:oleObj>
          </a:graphicData>
        </a:graphic>
      </p:graphicFrame>
      <p:sp>
        <p:nvSpPr>
          <p:cNvPr id="1194" name="Rectangle 170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96" name="Rectangle 17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95" name="Object 171"/>
          <p:cNvGraphicFramePr>
            <a:graphicFrameLocks noChangeAspect="1"/>
          </p:cNvGraphicFramePr>
          <p:nvPr/>
        </p:nvGraphicFramePr>
        <p:xfrm>
          <a:off x="5407819" y="4343400"/>
          <a:ext cx="285750" cy="400050"/>
        </p:xfrm>
        <a:graphic>
          <a:graphicData uri="http://schemas.openxmlformats.org/presentationml/2006/ole">
            <p:oleObj spid="_x0000_s1035" name="Equation" r:id="rId13" imgW="241195" imgH="393529" progId="Equation.DSMT4">
              <p:embed/>
            </p:oleObj>
          </a:graphicData>
        </a:graphic>
      </p:graphicFrame>
      <p:sp>
        <p:nvSpPr>
          <p:cNvPr id="1198" name="Rectangle 17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97" name="Object 173"/>
          <p:cNvGraphicFramePr>
            <a:graphicFrameLocks noChangeAspect="1"/>
          </p:cNvGraphicFramePr>
          <p:nvPr/>
        </p:nvGraphicFramePr>
        <p:xfrm>
          <a:off x="1521619" y="4829176"/>
          <a:ext cx="392906" cy="361950"/>
        </p:xfrm>
        <a:graphic>
          <a:graphicData uri="http://schemas.openxmlformats.org/presentationml/2006/ole">
            <p:oleObj spid="_x0000_s1036" name="Equation" r:id="rId14" imgW="317362" imgH="228501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06042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2" dur="18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7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1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xmlns="" id="{E7DE7046-37F2-4809-B72D-3E319C684EED}"/>
              </a:ext>
            </a:extLst>
          </p:cNvPr>
          <p:cNvGraphicFramePr>
            <a:graphicFrameLocks noGrp="1"/>
          </p:cNvGraphicFramePr>
          <p:nvPr/>
        </p:nvGraphicFramePr>
        <p:xfrm>
          <a:off x="1565726" y="1312213"/>
          <a:ext cx="6365917" cy="32471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79621">
                  <a:extLst>
                    <a:ext uri="{9D8B030D-6E8A-4147-A177-3AD203B41FA5}">
                      <a16:colId xmlns:a16="http://schemas.microsoft.com/office/drawing/2014/main" xmlns="" val="3910169883"/>
                    </a:ext>
                  </a:extLst>
                </a:gridCol>
                <a:gridCol w="3086296">
                  <a:extLst>
                    <a:ext uri="{9D8B030D-6E8A-4147-A177-3AD203B41FA5}">
                      <a16:colId xmlns:a16="http://schemas.microsoft.com/office/drawing/2014/main" xmlns="" val="2423999752"/>
                    </a:ext>
                  </a:extLst>
                </a:gridCol>
              </a:tblGrid>
              <a:tr h="41163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2338714388"/>
                  </a:ext>
                </a:extLst>
              </a:tr>
              <a:tr h="41163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2775706363"/>
                  </a:ext>
                </a:extLst>
              </a:tr>
              <a:tr h="411630"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2928232852"/>
                  </a:ext>
                </a:extLst>
              </a:tr>
              <a:tr h="41163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294335559"/>
                  </a:ext>
                </a:extLst>
              </a:tr>
              <a:tr h="41163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1667463842"/>
                  </a:ext>
                </a:extLst>
              </a:tr>
              <a:tr h="41163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2076939635"/>
                  </a:ext>
                </a:extLst>
              </a:tr>
              <a:tr h="41163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2678745170"/>
                  </a:ext>
                </a:extLst>
              </a:tr>
              <a:tr h="17219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xmlns="" val="2419677783"/>
                  </a:ext>
                </a:extLst>
              </a:tr>
            </a:tbl>
          </a:graphicData>
        </a:graphic>
      </p:graphicFrame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xmlns="" id="{1D9DFD50-7253-464E-95FC-EF5DDD0E25F2}"/>
              </a:ext>
            </a:extLst>
          </p:cNvPr>
          <p:cNvCxnSpPr/>
          <p:nvPr/>
        </p:nvCxnSpPr>
        <p:spPr>
          <a:xfrm>
            <a:off x="9084351" y="5261647"/>
            <a:ext cx="685800" cy="914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8786EB30-DE51-4E86-B501-8B667C72AA6F}"/>
              </a:ext>
            </a:extLst>
          </p:cNvPr>
          <p:cNvSpPr txBox="1"/>
          <p:nvPr/>
        </p:nvSpPr>
        <p:spPr>
          <a:xfrm>
            <a:off x="1714480" y="1714488"/>
            <a:ext cx="27259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92136EE9-7FEC-47DD-8EA0-1BFA65F9C193}"/>
              </a:ext>
            </a:extLst>
          </p:cNvPr>
          <p:cNvSpPr txBox="1"/>
          <p:nvPr/>
        </p:nvSpPr>
        <p:spPr>
          <a:xfrm>
            <a:off x="4820715" y="1762493"/>
            <a:ext cx="2913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88CFA882-954B-444B-B4AB-76D2DB85B313}"/>
              </a:ext>
            </a:extLst>
          </p:cNvPr>
          <p:cNvSpPr txBox="1"/>
          <p:nvPr/>
        </p:nvSpPr>
        <p:spPr>
          <a:xfrm>
            <a:off x="1622512" y="2143291"/>
            <a:ext cx="2428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4F4DB71C-32AB-4049-A12D-0F4881C6A21B}"/>
              </a:ext>
            </a:extLst>
          </p:cNvPr>
          <p:cNvSpPr txBox="1"/>
          <p:nvPr/>
        </p:nvSpPr>
        <p:spPr>
          <a:xfrm>
            <a:off x="4878820" y="2142906"/>
            <a:ext cx="2255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DF2B4855-03F5-4B6A-8A52-BDCB962B1359}"/>
              </a:ext>
            </a:extLst>
          </p:cNvPr>
          <p:cNvSpPr txBox="1"/>
          <p:nvPr/>
        </p:nvSpPr>
        <p:spPr>
          <a:xfrm>
            <a:off x="4852830" y="2529631"/>
            <a:ext cx="27254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3248F182-3BB6-4908-9D1F-80B8B01F39D1}"/>
              </a:ext>
            </a:extLst>
          </p:cNvPr>
          <p:cNvSpPr txBox="1"/>
          <p:nvPr/>
        </p:nvSpPr>
        <p:spPr>
          <a:xfrm>
            <a:off x="1622511" y="2960008"/>
            <a:ext cx="27692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xmlns="" id="{4922E780-79F6-48FB-AC16-1DA8EB6DAB28}"/>
              </a:ext>
            </a:extLst>
          </p:cNvPr>
          <p:cNvSpPr txBox="1"/>
          <p:nvPr/>
        </p:nvSpPr>
        <p:spPr>
          <a:xfrm>
            <a:off x="1636065" y="3434136"/>
            <a:ext cx="30372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xmlns="" id="{DAAE0233-3861-43F3-9408-F57B3E7677CC}"/>
              </a:ext>
            </a:extLst>
          </p:cNvPr>
          <p:cNvSpPr txBox="1"/>
          <p:nvPr/>
        </p:nvSpPr>
        <p:spPr>
          <a:xfrm>
            <a:off x="1625962" y="3814679"/>
            <a:ext cx="3182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xmlns="" id="{0CC16382-2816-45FE-809D-0F126E2977EE}"/>
              </a:ext>
            </a:extLst>
          </p:cNvPr>
          <p:cNvSpPr txBox="1"/>
          <p:nvPr/>
        </p:nvSpPr>
        <p:spPr>
          <a:xfrm>
            <a:off x="5143504" y="3786190"/>
            <a:ext cx="2085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9C30C216-4C41-4B23-B875-3914BABB12A0}"/>
              </a:ext>
            </a:extLst>
          </p:cNvPr>
          <p:cNvSpPr txBox="1"/>
          <p:nvPr/>
        </p:nvSpPr>
        <p:spPr>
          <a:xfrm>
            <a:off x="1636064" y="4185261"/>
            <a:ext cx="2843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C8609F0B-17C4-4EB5-89CD-BF856B2A51BB}"/>
              </a:ext>
            </a:extLst>
          </p:cNvPr>
          <p:cNvSpPr txBox="1"/>
          <p:nvPr/>
        </p:nvSpPr>
        <p:spPr>
          <a:xfrm>
            <a:off x="5000628" y="4143380"/>
            <a:ext cx="3109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5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07" name="Object 159"/>
          <p:cNvGraphicFramePr>
            <a:graphicFrameLocks noChangeAspect="1"/>
          </p:cNvGraphicFramePr>
          <p:nvPr/>
        </p:nvGraphicFramePr>
        <p:xfrm>
          <a:off x="2001442" y="1676400"/>
          <a:ext cx="1363265" cy="457200"/>
        </p:xfrm>
        <a:graphic>
          <a:graphicData uri="http://schemas.openxmlformats.org/presentationml/2006/ole">
            <p:oleObj spid="_x0000_s2050" name="Equation" r:id="rId3" imgW="1091726" imgH="393529" progId="Equation.DSMT4">
              <p:embed/>
            </p:oleObj>
          </a:graphicData>
        </a:graphic>
      </p:graphicFrame>
      <p:graphicFrame>
        <p:nvGraphicFramePr>
          <p:cNvPr id="2208" name="Object 160"/>
          <p:cNvGraphicFramePr>
            <a:graphicFrameLocks noChangeAspect="1"/>
          </p:cNvGraphicFramePr>
          <p:nvPr/>
        </p:nvGraphicFramePr>
        <p:xfrm>
          <a:off x="5114925" y="1733550"/>
          <a:ext cx="285750" cy="400050"/>
        </p:xfrm>
        <a:graphic>
          <a:graphicData uri="http://schemas.openxmlformats.org/presentationml/2006/ole">
            <p:oleObj spid="_x0000_s2051" name="Equation" r:id="rId4" imgW="241195" imgH="393529" progId="Equation.DSMT4">
              <p:embed/>
            </p:oleObj>
          </a:graphicData>
        </a:graphic>
      </p:graphicFrame>
      <p:graphicFrame>
        <p:nvGraphicFramePr>
          <p:cNvPr id="2209" name="Object 161"/>
          <p:cNvGraphicFramePr>
            <a:graphicFrameLocks noChangeAspect="1"/>
          </p:cNvGraphicFramePr>
          <p:nvPr/>
        </p:nvGraphicFramePr>
        <p:xfrm>
          <a:off x="1714480" y="2071678"/>
          <a:ext cx="952500" cy="527050"/>
        </p:xfrm>
        <a:graphic>
          <a:graphicData uri="http://schemas.openxmlformats.org/presentationml/2006/ole">
            <p:oleObj spid="_x0000_s2052" name="Equation" r:id="rId5" imgW="507960" imgH="393480" progId="Equation.DSMT4">
              <p:embed/>
            </p:oleObj>
          </a:graphicData>
        </a:graphic>
      </p:graphicFrame>
      <p:graphicFrame>
        <p:nvGraphicFramePr>
          <p:cNvPr id="2210" name="Object 162"/>
          <p:cNvGraphicFramePr>
            <a:graphicFrameLocks noChangeAspect="1"/>
          </p:cNvGraphicFramePr>
          <p:nvPr/>
        </p:nvGraphicFramePr>
        <p:xfrm>
          <a:off x="1714480" y="2500306"/>
          <a:ext cx="928694" cy="485775"/>
        </p:xfrm>
        <a:graphic>
          <a:graphicData uri="http://schemas.openxmlformats.org/presentationml/2006/ole">
            <p:oleObj spid="_x0000_s2053" name="Equation" r:id="rId6" imgW="507960" imgH="393480" progId="Equation.DSMT4">
              <p:embed/>
            </p:oleObj>
          </a:graphicData>
        </a:graphic>
      </p:graphicFrame>
      <p:graphicFrame>
        <p:nvGraphicFramePr>
          <p:cNvPr id="2211" name="Object 163"/>
          <p:cNvGraphicFramePr>
            <a:graphicFrameLocks noChangeAspect="1"/>
          </p:cNvGraphicFramePr>
          <p:nvPr/>
        </p:nvGraphicFramePr>
        <p:xfrm>
          <a:off x="1964531" y="2962275"/>
          <a:ext cx="614363" cy="476250"/>
        </p:xfrm>
        <a:graphic>
          <a:graphicData uri="http://schemas.openxmlformats.org/presentationml/2006/ole">
            <p:oleObj spid="_x0000_s2054" name="Equation" r:id="rId7" imgW="533169" imgH="393529" progId="Equation.DSMT4">
              <p:embed/>
            </p:oleObj>
          </a:graphicData>
        </a:graphic>
      </p:graphicFrame>
      <p:graphicFrame>
        <p:nvGraphicFramePr>
          <p:cNvPr id="2212" name="Object 164"/>
          <p:cNvGraphicFramePr>
            <a:graphicFrameLocks noChangeAspect="1"/>
          </p:cNvGraphicFramePr>
          <p:nvPr/>
        </p:nvGraphicFramePr>
        <p:xfrm>
          <a:off x="1943100" y="3419475"/>
          <a:ext cx="1057275" cy="476250"/>
        </p:xfrm>
        <a:graphic>
          <a:graphicData uri="http://schemas.openxmlformats.org/presentationml/2006/ole">
            <p:oleObj spid="_x0000_s2055" name="Equation" r:id="rId8" imgW="952087" imgH="393529" progId="Equation.DSMT4">
              <p:embed/>
            </p:oleObj>
          </a:graphicData>
        </a:graphic>
      </p:graphicFrame>
      <p:graphicFrame>
        <p:nvGraphicFramePr>
          <p:cNvPr id="2213" name="Object 165"/>
          <p:cNvGraphicFramePr>
            <a:graphicFrameLocks noChangeAspect="1"/>
          </p:cNvGraphicFramePr>
          <p:nvPr/>
        </p:nvGraphicFramePr>
        <p:xfrm>
          <a:off x="2157413" y="3895725"/>
          <a:ext cx="521494" cy="342900"/>
        </p:xfrm>
        <a:graphic>
          <a:graphicData uri="http://schemas.openxmlformats.org/presentationml/2006/ole">
            <p:oleObj spid="_x0000_s2056" name="Equation" r:id="rId9" imgW="482391" imgH="241195" progId="Equation.DSMT4">
              <p:embed/>
            </p:oleObj>
          </a:graphicData>
        </a:graphic>
      </p:graphicFrame>
      <p:graphicFrame>
        <p:nvGraphicFramePr>
          <p:cNvPr id="2214" name="Object 166"/>
          <p:cNvGraphicFramePr>
            <a:graphicFrameLocks noChangeAspect="1"/>
          </p:cNvGraphicFramePr>
          <p:nvPr/>
        </p:nvGraphicFramePr>
        <p:xfrm>
          <a:off x="2257426" y="4191000"/>
          <a:ext cx="392906" cy="361950"/>
        </p:xfrm>
        <a:graphic>
          <a:graphicData uri="http://schemas.openxmlformats.org/presentationml/2006/ole">
            <p:oleObj spid="_x0000_s2057" name="Equation" r:id="rId10" imgW="317362" imgH="228501" progId="Equation.DSMT4">
              <p:embed/>
            </p:oleObj>
          </a:graphicData>
        </a:graphic>
      </p:graphicFrame>
      <p:graphicFrame>
        <p:nvGraphicFramePr>
          <p:cNvPr id="2215" name="Object 167"/>
          <p:cNvGraphicFramePr>
            <a:graphicFrameLocks noChangeAspect="1"/>
          </p:cNvGraphicFramePr>
          <p:nvPr/>
        </p:nvGraphicFramePr>
        <p:xfrm>
          <a:off x="5214942" y="2571744"/>
          <a:ext cx="546100" cy="476250"/>
        </p:xfrm>
        <a:graphic>
          <a:graphicData uri="http://schemas.openxmlformats.org/presentationml/2006/ole">
            <p:oleObj spid="_x0000_s2058" name="Equation" r:id="rId11" imgW="266400" imgH="393480" progId="Equation.DSMT4">
              <p:embed/>
            </p:oleObj>
          </a:graphicData>
        </a:graphic>
      </p:graphicFrame>
      <p:graphicFrame>
        <p:nvGraphicFramePr>
          <p:cNvPr id="2216" name="Object 168"/>
          <p:cNvGraphicFramePr>
            <a:graphicFrameLocks noChangeAspect="1"/>
          </p:cNvGraphicFramePr>
          <p:nvPr/>
        </p:nvGraphicFramePr>
        <p:xfrm>
          <a:off x="4929190" y="2928934"/>
          <a:ext cx="457200" cy="538163"/>
        </p:xfrm>
        <a:graphic>
          <a:graphicData uri="http://schemas.openxmlformats.org/presentationml/2006/ole">
            <p:oleObj spid="_x0000_s2059" name="Equation" r:id="rId12" imgW="342720" imgH="393480" progId="Equation.DSMT4">
              <p:embed/>
            </p:oleObj>
          </a:graphicData>
        </a:graphic>
      </p:graphicFrame>
      <p:graphicFrame>
        <p:nvGraphicFramePr>
          <p:cNvPr id="2217" name="Object 169"/>
          <p:cNvGraphicFramePr>
            <a:graphicFrameLocks noChangeAspect="1"/>
          </p:cNvGraphicFramePr>
          <p:nvPr/>
        </p:nvGraphicFramePr>
        <p:xfrm>
          <a:off x="5572132" y="3214686"/>
          <a:ext cx="642942" cy="628651"/>
        </p:xfrm>
        <a:graphic>
          <a:graphicData uri="http://schemas.openxmlformats.org/presentationml/2006/ole">
            <p:oleObj spid="_x0000_s2060" name="Equation" r:id="rId13" imgW="39348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953934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"/>
                                        <p:tgtEl>
                                          <p:spTgt spid="22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400" fill="hold"/>
                                        <p:tgtEl>
                                          <p:spTgt spid="2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400" fill="hold"/>
                                        <p:tgtEl>
                                          <p:spTgt spid="2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 decel="100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4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4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/>
      <p:bldP spid="56" grpId="0"/>
      <p:bldP spid="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xmlns="" id="{039830E4-FA2E-4C32-A9B2-D860C6C840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55108"/>
            <a:ext cx="8086754" cy="4314547"/>
          </a:xfrm>
        </p:spPr>
        <p:txBody>
          <a:bodyPr>
            <a:normAutofit/>
          </a:bodyPr>
          <a:lstStyle/>
          <a:p>
            <a:pPr algn="ctr"/>
            <a:r>
              <a:rPr lang="nl-NL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</a:t>
            </a:r>
            <a:r>
              <a:rPr lang="nl-NL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ỌC KÌ I </a:t>
            </a:r>
            <a:r>
              <a:rPr lang="vi-VN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</a:t>
            </a:r>
            <a:r>
              <a:rPr lang="vi-VN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48125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372" y="4429132"/>
            <a:ext cx="1607344" cy="2143125"/>
          </a:xfrm>
          <a:prstGeom prst="rect">
            <a:avLst/>
          </a:prstGeom>
        </p:spPr>
      </p:pic>
      <p:sp>
        <p:nvSpPr>
          <p:cNvPr id="4" name="Cloud Callout 3"/>
          <p:cNvSpPr/>
          <p:nvPr/>
        </p:nvSpPr>
        <p:spPr>
          <a:xfrm>
            <a:off x="4888006" y="1071547"/>
            <a:ext cx="4255994" cy="3000396"/>
          </a:xfrm>
          <a:prstGeom prst="cloudCallout">
            <a:avLst>
              <a:gd name="adj1" fmla="val -49218"/>
              <a:gd name="adj2" fmla="val 57423"/>
            </a:avLst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31">
            <a:extLst>
              <a:ext uri="{FF2B5EF4-FFF2-40B4-BE49-F238E27FC236}">
                <a16:creationId xmlns:a16="http://schemas.microsoft.com/office/drawing/2014/main" xmlns="" id="{9B31D925-5874-4374-B2B8-1A375F174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525" y="85725"/>
            <a:ext cx="5657850" cy="838200"/>
          </a:xfrm>
          <a:prstGeom prst="ribbon2">
            <a:avLst>
              <a:gd name="adj1" fmla="val 18750"/>
              <a:gd name="adj2" fmla="val 50000"/>
            </a:avLst>
          </a:prstGeom>
          <a:solidFill>
            <a:srgbClr val="FF0000"/>
          </a:solidFill>
          <a:ln w="9525">
            <a:solidFill>
              <a:srgbClr val="6600CC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LUYỆN TẬP</a:t>
            </a:r>
            <a:endParaRPr lang="en-US" altLang="en-US" sz="24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09" name="Rectangle 1"/>
          <p:cNvSpPr>
            <a:spLocks noChangeArrowheads="1"/>
          </p:cNvSpPr>
          <p:nvPr/>
        </p:nvSpPr>
        <p:spPr bwMode="auto">
          <a:xfrm>
            <a:off x="357158" y="1428736"/>
            <a:ext cx="428628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: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ực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ép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u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500034" y="1928802"/>
          <a:ext cx="1857388" cy="785818"/>
        </p:xfrm>
        <a:graphic>
          <a:graphicData uri="http://schemas.openxmlformats.org/presentationml/2006/ole">
            <p:oleObj spid="_x0000_s3073" name="Equation" r:id="rId4" imgW="914400" imgH="431800" progId="Equation.DSMT4">
              <p:embed/>
            </p:oleObj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00034" y="2786058"/>
          <a:ext cx="2571768" cy="785818"/>
        </p:xfrm>
        <a:graphic>
          <a:graphicData uri="http://schemas.openxmlformats.org/presentationml/2006/ole">
            <p:oleObj spid="_x0000_s3075" name="Equation" r:id="rId5" imgW="1435100" imgH="431800" progId="Equation.DSMT4">
              <p:embed/>
            </p:oleObj>
          </a:graphicData>
        </a:graphic>
      </p:graphicFrame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00034" y="3643314"/>
          <a:ext cx="2786082" cy="928694"/>
        </p:xfrm>
        <a:graphic>
          <a:graphicData uri="http://schemas.openxmlformats.org/presentationml/2006/ole">
            <p:oleObj spid="_x0000_s3077" name="Equation" r:id="rId6" imgW="1397000" imgH="508000" progId="Equation.DSMT4">
              <p:embed/>
            </p:oleObj>
          </a:graphicData>
        </a:graphic>
      </p:graphicFrame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00034" y="4643446"/>
          <a:ext cx="3857652" cy="928694"/>
        </p:xfrm>
        <a:graphic>
          <a:graphicData uri="http://schemas.openxmlformats.org/presentationml/2006/ole">
            <p:oleObj spid="_x0000_s3079" name="Equation" r:id="rId7" imgW="2361960" imgH="4950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725734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4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800" decel="100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4300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285720" y="357166"/>
            <a:ext cx="428628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: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ực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ép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u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000100" y="1000108"/>
          <a:ext cx="2428892" cy="2714644"/>
        </p:xfrm>
        <a:graphic>
          <a:graphicData uri="http://schemas.openxmlformats.org/presentationml/2006/ole">
            <p:oleObj spid="_x0000_s23554" name="Equation" r:id="rId3" imgW="914400" imgH="1676400" progId="Equation.DSMT4">
              <p:embed/>
            </p:oleObj>
          </a:graphicData>
        </a:graphic>
      </p:graphicFrame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572000" y="1000108"/>
          <a:ext cx="2500330" cy="2428892"/>
        </p:xfrm>
        <a:graphic>
          <a:graphicData uri="http://schemas.openxmlformats.org/presentationml/2006/ole">
            <p:oleObj spid="_x0000_s23556" name="Equation" r:id="rId4" imgW="1435100" imgH="1346200" progId="Equation.DSMT4">
              <p:embed/>
            </p:oleObj>
          </a:graphicData>
        </a:graphic>
      </p:graphicFrame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000100" y="3857628"/>
          <a:ext cx="2714644" cy="2714644"/>
        </p:xfrm>
        <a:graphic>
          <a:graphicData uri="http://schemas.openxmlformats.org/presentationml/2006/ole">
            <p:oleObj spid="_x0000_s23558" name="Equation" r:id="rId5" imgW="1397000" imgH="1524000" progId="Equation.DSMT4">
              <p:embed/>
            </p:oleObj>
          </a:graphicData>
        </a:graphic>
      </p:graphicFrame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4572000" y="3714752"/>
          <a:ext cx="4214842" cy="2714644"/>
        </p:xfrm>
        <a:graphic>
          <a:graphicData uri="http://schemas.openxmlformats.org/presentationml/2006/ole">
            <p:oleObj spid="_x0000_s23560" name="Equation" r:id="rId6" imgW="2362200" imgH="1397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2910" y="214290"/>
            <a:ext cx="2354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857224" y="1071546"/>
          <a:ext cx="2143140" cy="714380"/>
        </p:xfrm>
        <a:graphic>
          <a:graphicData uri="http://schemas.openxmlformats.org/presentationml/2006/ole">
            <p:oleObj spid="_x0000_s24577" name="Equation" r:id="rId3" imgW="863225" imgH="393529" progId="Equation.DSMT4">
              <p:embed/>
            </p:oleObj>
          </a:graphicData>
        </a:graphic>
      </p:graphicFrame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928662" y="1928802"/>
          <a:ext cx="2071702" cy="785818"/>
        </p:xfrm>
        <a:graphic>
          <a:graphicData uri="http://schemas.openxmlformats.org/presentationml/2006/ole">
            <p:oleObj spid="_x0000_s24579" name="Equation" r:id="rId4" imgW="1028254" imgH="393529" progId="Equation.DSMT4">
              <p:embed/>
            </p:oleObj>
          </a:graphicData>
        </a:graphic>
      </p:graphicFrame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000100" y="2928934"/>
          <a:ext cx="2214578" cy="785818"/>
        </p:xfrm>
        <a:graphic>
          <a:graphicData uri="http://schemas.openxmlformats.org/presentationml/2006/ole">
            <p:oleObj spid="_x0000_s24581" name="Equation" r:id="rId5" imgW="1282700" imgH="431800" progId="Equation.DSMT4">
              <p:embed/>
            </p:oleObj>
          </a:graphicData>
        </a:graphic>
      </p:graphicFrame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071538" y="3857628"/>
          <a:ext cx="1928826" cy="857256"/>
        </p:xfrm>
        <a:graphic>
          <a:graphicData uri="http://schemas.openxmlformats.org/presentationml/2006/ole">
            <p:oleObj spid="_x0000_s24583" name="Equation" r:id="rId6" imgW="1218671" imgH="431613" progId="Equation.DSMT4">
              <p:embed/>
            </p:oleObj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4678" y="4286256"/>
            <a:ext cx="1607344" cy="2143125"/>
          </a:xfrm>
          <a:prstGeom prst="rect">
            <a:avLst/>
          </a:prstGeom>
        </p:spPr>
      </p:pic>
      <p:sp>
        <p:nvSpPr>
          <p:cNvPr id="13" name="Cloud Callout 12"/>
          <p:cNvSpPr/>
          <p:nvPr/>
        </p:nvSpPr>
        <p:spPr>
          <a:xfrm>
            <a:off x="4714876" y="1071546"/>
            <a:ext cx="4255994" cy="3000396"/>
          </a:xfrm>
          <a:prstGeom prst="cloudCallout">
            <a:avLst>
              <a:gd name="adj1" fmla="val -49218"/>
              <a:gd name="adj2" fmla="val 57423"/>
            </a:avLst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?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800" decel="100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4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4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2910" y="214290"/>
            <a:ext cx="2354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1071538" y="1071546"/>
          <a:ext cx="2786082" cy="4000528"/>
        </p:xfrm>
        <a:graphic>
          <a:graphicData uri="http://schemas.openxmlformats.org/presentationml/2006/ole">
            <p:oleObj spid="_x0000_s25601" name="Equation" r:id="rId3" imgW="863600" imgH="20447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1000100" y="5214950"/>
            <a:ext cx="8572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857356" y="5072074"/>
          <a:ext cx="1071570" cy="857256"/>
        </p:xfrm>
        <a:graphic>
          <a:graphicData uri="http://schemas.openxmlformats.org/presentationml/2006/ole">
            <p:oleObj spid="_x0000_s25603" name="Equation" r:id="rId4" imgW="469696" imgH="393529" progId="Equation.DSMT4">
              <p:embed/>
            </p:oleObj>
          </a:graphicData>
        </a:graphic>
      </p:graphicFrame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000628" y="1071546"/>
          <a:ext cx="3000396" cy="3929090"/>
        </p:xfrm>
        <a:graphic>
          <a:graphicData uri="http://schemas.openxmlformats.org/presentationml/2006/ole">
            <p:oleObj spid="_x0000_s25605" name="Equation" r:id="rId5" imgW="1028700" imgH="181610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5143504" y="5214950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5929322" y="5286388"/>
          <a:ext cx="785818" cy="428628"/>
        </p:xfrm>
        <a:graphic>
          <a:graphicData uri="http://schemas.openxmlformats.org/presentationml/2006/ole">
            <p:oleObj spid="_x0000_s25607" name="Equation" r:id="rId6" imgW="342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25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25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4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3</TotalTime>
  <Words>407</Words>
  <Application>Microsoft Office PowerPoint</Application>
  <PresentationFormat>On-screen Show (4:3)</PresentationFormat>
  <Paragraphs>90</Paragraphs>
  <Slides>1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ÔN TẬP HỌC KÌ I (ĐẠI SỐ) 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</vt:vector>
  </TitlesOfParts>
  <Company>Sky123.Or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ky123.Org</dc:creator>
  <cp:lastModifiedBy>Sky123.Org</cp:lastModifiedBy>
  <cp:revision>38</cp:revision>
  <dcterms:created xsi:type="dcterms:W3CDTF">2022-07-26T07:07:20Z</dcterms:created>
  <dcterms:modified xsi:type="dcterms:W3CDTF">2022-07-27T09:30:17Z</dcterms:modified>
</cp:coreProperties>
</file>